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2E9F14B" w14:textId="6362ED4F" w:rsidR="00A424E0" w:rsidRDefault="006E5E52">
      <w:pPr>
        <w:spacing w:line="276" w:lineRule="auto"/>
        <w:jc w:val="center"/>
        <w:rPr>
          <w:b/>
        </w:rPr>
      </w:pPr>
      <w:bookmarkStart w:id="0" w:name="_heading=h.gjdgxs" w:colFirst="0" w:colLast="0"/>
      <w:bookmarkEnd w:id="0"/>
      <w:r>
        <w:rPr>
          <w:b/>
        </w:rPr>
        <w:t xml:space="preserve">Индивидуальный план по </w:t>
      </w:r>
      <w:r w:rsidR="00876F82">
        <w:rPr>
          <w:b/>
          <w:u w:val="single"/>
        </w:rPr>
        <w:t>алгебре</w:t>
      </w:r>
    </w:p>
    <w:p w14:paraId="73DABBD6" w14:textId="0698AE5D" w:rsidR="00A424E0" w:rsidRDefault="006E5E52">
      <w:pPr>
        <w:spacing w:line="276" w:lineRule="auto"/>
        <w:jc w:val="center"/>
        <w:rPr>
          <w:b/>
        </w:rPr>
      </w:pPr>
      <w:r>
        <w:rPr>
          <w:b/>
        </w:rPr>
        <w:t xml:space="preserve">на </w:t>
      </w:r>
      <w:r w:rsidR="00876F82">
        <w:rPr>
          <w:b/>
          <w:u w:val="single"/>
        </w:rPr>
        <w:t>4</w:t>
      </w:r>
      <w:r>
        <w:rPr>
          <w:b/>
        </w:rPr>
        <w:t xml:space="preserve"> четверть</w:t>
      </w:r>
    </w:p>
    <w:p w14:paraId="2964E8AB" w14:textId="3978249A" w:rsidR="00A424E0" w:rsidRDefault="008C2256">
      <w:pPr>
        <w:spacing w:line="276" w:lineRule="auto"/>
        <w:jc w:val="center"/>
      </w:pPr>
      <w:r>
        <w:t>7</w:t>
      </w:r>
      <w:r w:rsidR="006E5E52">
        <w:t xml:space="preserve">  класс</w:t>
      </w:r>
    </w:p>
    <w:p w14:paraId="1F3EBF91" w14:textId="77777777" w:rsidR="00A424E0" w:rsidRDefault="006E5E52">
      <w:pPr>
        <w:spacing w:line="276" w:lineRule="auto"/>
        <w:jc w:val="center"/>
      </w:pPr>
      <w:r>
        <w:t xml:space="preserve">                                                       </w:t>
      </w:r>
    </w:p>
    <w:tbl>
      <w:tblPr>
        <w:tblStyle w:val="a5"/>
        <w:tblW w:w="9162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70"/>
        <w:gridCol w:w="2565"/>
        <w:gridCol w:w="2099"/>
        <w:gridCol w:w="1634"/>
        <w:gridCol w:w="2394"/>
      </w:tblGrid>
      <w:tr w:rsidR="00A424E0" w14:paraId="20C4B433" w14:textId="77777777">
        <w:tc>
          <w:tcPr>
            <w:tcW w:w="470" w:type="dxa"/>
          </w:tcPr>
          <w:p w14:paraId="4547D02D" w14:textId="77777777" w:rsidR="00A424E0" w:rsidRDefault="00A424E0">
            <w:pPr>
              <w:jc w:val="center"/>
            </w:pPr>
          </w:p>
        </w:tc>
        <w:tc>
          <w:tcPr>
            <w:tcW w:w="2565" w:type="dxa"/>
          </w:tcPr>
          <w:p w14:paraId="6F0A3885" w14:textId="77777777" w:rsidR="00A424E0" w:rsidRDefault="006E5E52">
            <w:pPr>
              <w:jc w:val="center"/>
            </w:pPr>
            <w:r>
              <w:t>Задание</w:t>
            </w:r>
          </w:p>
        </w:tc>
        <w:tc>
          <w:tcPr>
            <w:tcW w:w="2099" w:type="dxa"/>
          </w:tcPr>
          <w:p w14:paraId="76272EEA" w14:textId="77777777" w:rsidR="00A424E0" w:rsidRDefault="006E5E52">
            <w:pPr>
              <w:jc w:val="center"/>
            </w:pPr>
            <w:r>
              <w:t>Форма аттестации</w:t>
            </w:r>
          </w:p>
        </w:tc>
        <w:tc>
          <w:tcPr>
            <w:tcW w:w="1634" w:type="dxa"/>
          </w:tcPr>
          <w:p w14:paraId="583FB6BA" w14:textId="77777777" w:rsidR="00A424E0" w:rsidRDefault="006E5E52">
            <w:pPr>
              <w:jc w:val="center"/>
            </w:pPr>
            <w:r>
              <w:t>Дата и время сдачи</w:t>
            </w:r>
          </w:p>
        </w:tc>
        <w:tc>
          <w:tcPr>
            <w:tcW w:w="2394" w:type="dxa"/>
          </w:tcPr>
          <w:p w14:paraId="1F51D0D1" w14:textId="77777777" w:rsidR="00A424E0" w:rsidRDefault="006E5E52">
            <w:pPr>
              <w:jc w:val="center"/>
            </w:pPr>
            <w:r>
              <w:t>Отметка</w:t>
            </w:r>
          </w:p>
        </w:tc>
      </w:tr>
      <w:tr w:rsidR="00876F82" w14:paraId="68D5D740" w14:textId="77777777">
        <w:tc>
          <w:tcPr>
            <w:tcW w:w="470" w:type="dxa"/>
          </w:tcPr>
          <w:p w14:paraId="3541CCF0" w14:textId="77777777" w:rsidR="00876F82" w:rsidRDefault="00876F82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hanging="691"/>
              <w:rPr>
                <w:b/>
                <w:color w:val="000000"/>
              </w:rPr>
            </w:pPr>
          </w:p>
        </w:tc>
        <w:tc>
          <w:tcPr>
            <w:tcW w:w="2565" w:type="dxa"/>
          </w:tcPr>
          <w:p w14:paraId="385FE6CF" w14:textId="630DE95F" w:rsidR="00876F82" w:rsidRDefault="00876F82">
            <w:pPr>
              <w:spacing w:line="276" w:lineRule="auto"/>
            </w:pPr>
            <w:r>
              <w:rPr>
                <w:b/>
              </w:rPr>
              <w:t>Домашнее задание</w:t>
            </w:r>
            <w:r>
              <w:t xml:space="preserve"> за 4 четверть</w:t>
            </w:r>
          </w:p>
        </w:tc>
        <w:tc>
          <w:tcPr>
            <w:tcW w:w="2099" w:type="dxa"/>
          </w:tcPr>
          <w:p w14:paraId="522661F3" w14:textId="77777777" w:rsidR="00876F82" w:rsidRDefault="00876F82">
            <w:r>
              <w:t>Предоставить тетрадь с выполненными письменно д/з учителю</w:t>
            </w:r>
          </w:p>
        </w:tc>
        <w:tc>
          <w:tcPr>
            <w:tcW w:w="1634" w:type="dxa"/>
            <w:vMerge w:val="restart"/>
          </w:tcPr>
          <w:p w14:paraId="25887D72" w14:textId="77777777" w:rsidR="00876F82" w:rsidRDefault="00876F82">
            <w:r>
              <w:t>В часы консультаций</w:t>
            </w:r>
          </w:p>
        </w:tc>
        <w:tc>
          <w:tcPr>
            <w:tcW w:w="2394" w:type="dxa"/>
          </w:tcPr>
          <w:p w14:paraId="004153E9" w14:textId="77777777" w:rsidR="00876F82" w:rsidRDefault="00876F82">
            <w:r>
              <w:t>Без отметки</w:t>
            </w:r>
          </w:p>
          <w:p w14:paraId="653CCEC9" w14:textId="77777777" w:rsidR="00876F82" w:rsidRDefault="00876F82">
            <w:r>
              <w:t>Является допуском к написанию контрольных, проверочных работ и собеседованию</w:t>
            </w:r>
          </w:p>
        </w:tc>
      </w:tr>
      <w:tr w:rsidR="00876F82" w14:paraId="7DE21F06" w14:textId="77777777">
        <w:tc>
          <w:tcPr>
            <w:tcW w:w="470" w:type="dxa"/>
          </w:tcPr>
          <w:p w14:paraId="52295627" w14:textId="77777777" w:rsidR="00876F82" w:rsidRDefault="00876F82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hanging="691"/>
              <w:rPr>
                <w:b/>
                <w:color w:val="000000"/>
              </w:rPr>
            </w:pPr>
          </w:p>
        </w:tc>
        <w:tc>
          <w:tcPr>
            <w:tcW w:w="2565" w:type="dxa"/>
          </w:tcPr>
          <w:p w14:paraId="16DAF87A" w14:textId="3EE4AFC0" w:rsidR="00876F82" w:rsidRPr="00876F82" w:rsidRDefault="00876F82">
            <w:pPr>
              <w:spacing w:line="276" w:lineRule="auto"/>
              <w:rPr>
                <w:bCs/>
              </w:rPr>
            </w:pPr>
            <w:r w:rsidRPr="00876F82">
              <w:rPr>
                <w:b/>
              </w:rPr>
              <w:t>Проверочная работа</w:t>
            </w:r>
            <w:r w:rsidRPr="00876F82">
              <w:rPr>
                <w:bCs/>
              </w:rPr>
              <w:t xml:space="preserve"> по теме "Прямоугольная система координат на плоскости"</w:t>
            </w:r>
          </w:p>
        </w:tc>
        <w:tc>
          <w:tcPr>
            <w:tcW w:w="2099" w:type="dxa"/>
          </w:tcPr>
          <w:p w14:paraId="697B1FC8" w14:textId="51BCC2B8" w:rsidR="00876F82" w:rsidRDefault="00876F82">
            <w:r>
              <w:t>Выполняется письменно в классе в присутствии учителя</w:t>
            </w:r>
          </w:p>
        </w:tc>
        <w:tc>
          <w:tcPr>
            <w:tcW w:w="1634" w:type="dxa"/>
            <w:vMerge/>
          </w:tcPr>
          <w:p w14:paraId="337F3617" w14:textId="77777777" w:rsidR="00876F82" w:rsidRDefault="00876F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394" w:type="dxa"/>
          </w:tcPr>
          <w:p w14:paraId="324AE28E" w14:textId="654465E0" w:rsidR="00876F82" w:rsidRDefault="00876F82">
            <w:r>
              <w:t>Выставляется на дату проведения работы</w:t>
            </w:r>
          </w:p>
        </w:tc>
      </w:tr>
      <w:tr w:rsidR="00876F82" w14:paraId="2D2F9CED" w14:textId="77777777">
        <w:tc>
          <w:tcPr>
            <w:tcW w:w="470" w:type="dxa"/>
          </w:tcPr>
          <w:p w14:paraId="7D993789" w14:textId="77777777" w:rsidR="00876F82" w:rsidRDefault="00876F82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hanging="691"/>
              <w:rPr>
                <w:b/>
                <w:color w:val="000000"/>
              </w:rPr>
            </w:pPr>
          </w:p>
        </w:tc>
        <w:tc>
          <w:tcPr>
            <w:tcW w:w="2565" w:type="dxa"/>
          </w:tcPr>
          <w:p w14:paraId="79F47003" w14:textId="2B420A65" w:rsidR="00876F82" w:rsidRPr="00876F82" w:rsidRDefault="00876F82">
            <w:pPr>
              <w:spacing w:line="276" w:lineRule="auto"/>
              <w:rPr>
                <w:bCs/>
              </w:rPr>
            </w:pPr>
            <w:r w:rsidRPr="00876F82">
              <w:rPr>
                <w:b/>
              </w:rPr>
              <w:t>Контрольная работа</w:t>
            </w:r>
            <w:r w:rsidRPr="00876F82">
              <w:rPr>
                <w:bCs/>
              </w:rPr>
              <w:t xml:space="preserve"> по теме "Координаты и графики. Функции"</w:t>
            </w:r>
          </w:p>
        </w:tc>
        <w:tc>
          <w:tcPr>
            <w:tcW w:w="2099" w:type="dxa"/>
          </w:tcPr>
          <w:p w14:paraId="317A1D00" w14:textId="27D32912" w:rsidR="00876F82" w:rsidRDefault="00876F82">
            <w:r>
              <w:t>Выполняется письменно в классе в присутствии учителя</w:t>
            </w:r>
          </w:p>
        </w:tc>
        <w:tc>
          <w:tcPr>
            <w:tcW w:w="1634" w:type="dxa"/>
            <w:vMerge/>
          </w:tcPr>
          <w:p w14:paraId="34B750DB" w14:textId="77777777" w:rsidR="00876F82" w:rsidRDefault="00876F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394" w:type="dxa"/>
          </w:tcPr>
          <w:p w14:paraId="77A5C2D0" w14:textId="1C59C57B" w:rsidR="00876F82" w:rsidRDefault="00876F82">
            <w:r>
              <w:t>Выставляется на дату проведения работы</w:t>
            </w:r>
          </w:p>
        </w:tc>
      </w:tr>
      <w:tr w:rsidR="00876F82" w14:paraId="3404D563" w14:textId="77777777">
        <w:tc>
          <w:tcPr>
            <w:tcW w:w="470" w:type="dxa"/>
          </w:tcPr>
          <w:p w14:paraId="380B03CF" w14:textId="77777777" w:rsidR="00876F82" w:rsidRDefault="00876F82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hanging="691"/>
              <w:rPr>
                <w:b/>
                <w:color w:val="000000"/>
              </w:rPr>
            </w:pPr>
          </w:p>
        </w:tc>
        <w:tc>
          <w:tcPr>
            <w:tcW w:w="2565" w:type="dxa"/>
          </w:tcPr>
          <w:p w14:paraId="199DF5BE" w14:textId="13DA286D" w:rsidR="00876F82" w:rsidRPr="00876F82" w:rsidRDefault="00876F82">
            <w:pPr>
              <w:spacing w:line="276" w:lineRule="auto"/>
              <w:rPr>
                <w:b/>
              </w:rPr>
            </w:pPr>
            <w:r w:rsidRPr="00876F82">
              <w:rPr>
                <w:b/>
              </w:rPr>
              <w:t>Итоговая контрольная работа</w:t>
            </w:r>
          </w:p>
        </w:tc>
        <w:tc>
          <w:tcPr>
            <w:tcW w:w="2099" w:type="dxa"/>
          </w:tcPr>
          <w:p w14:paraId="5BE92FD2" w14:textId="368191D2" w:rsidR="00876F82" w:rsidRDefault="00876F82">
            <w:r>
              <w:t>Выполняется письменно в классе в присутствии учителя</w:t>
            </w:r>
          </w:p>
        </w:tc>
        <w:tc>
          <w:tcPr>
            <w:tcW w:w="1634" w:type="dxa"/>
            <w:vMerge/>
          </w:tcPr>
          <w:p w14:paraId="1BDC752A" w14:textId="77777777" w:rsidR="00876F82" w:rsidRDefault="00876F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394" w:type="dxa"/>
          </w:tcPr>
          <w:p w14:paraId="738798FB" w14:textId="3AF9C1EC" w:rsidR="00876F82" w:rsidRDefault="00876F82">
            <w:r>
              <w:t>Выставляется на дату проведения работы</w:t>
            </w:r>
          </w:p>
        </w:tc>
      </w:tr>
    </w:tbl>
    <w:p w14:paraId="3CAFABC5" w14:textId="77777777" w:rsidR="00A424E0" w:rsidRDefault="00A424E0"/>
    <w:p w14:paraId="3A5D6993" w14:textId="77777777" w:rsidR="00A424E0" w:rsidRDefault="006E5E52">
      <w:r>
        <w:t>Отметка за аттестационный период корректируется при выполнении индивидуального плана</w:t>
      </w:r>
    </w:p>
    <w:p w14:paraId="2CA81168" w14:textId="16D333AE" w:rsidR="00A424E0" w:rsidRDefault="006E5E52">
      <w:pPr>
        <w:jc w:val="both"/>
      </w:pPr>
      <w:r>
        <w:t xml:space="preserve">План считается выполненным, если выполнены </w:t>
      </w:r>
      <w:r>
        <w:rPr>
          <w:b/>
        </w:rPr>
        <w:t>все</w:t>
      </w:r>
      <w:r>
        <w:t xml:space="preserve"> пункты плана (п.п.1-</w:t>
      </w:r>
      <w:r w:rsidR="008C2256">
        <w:t>2</w:t>
      </w:r>
      <w:r>
        <w:t>) на отметку «3» и выше.</w:t>
      </w:r>
    </w:p>
    <w:p w14:paraId="0D634BFD" w14:textId="77777777" w:rsidR="00876F82" w:rsidRDefault="00876F82">
      <w:pPr>
        <w:jc w:val="both"/>
      </w:pPr>
    </w:p>
    <w:p w14:paraId="12B21F57" w14:textId="57D494D7" w:rsidR="006E5E52" w:rsidRDefault="0008669F" w:rsidP="00876F82">
      <w:pPr>
        <w:jc w:val="center"/>
        <w:rPr>
          <w:bCs/>
        </w:rPr>
      </w:pPr>
      <w:r>
        <w:rPr>
          <w:bCs/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15ECF81" wp14:editId="240FDD68">
                <wp:simplePos x="0" y="0"/>
                <wp:positionH relativeFrom="column">
                  <wp:posOffset>7783290</wp:posOffset>
                </wp:positionH>
                <wp:positionV relativeFrom="paragraph">
                  <wp:posOffset>441660</wp:posOffset>
                </wp:positionV>
                <wp:extent cx="360" cy="360"/>
                <wp:effectExtent l="38100" t="38100" r="57150" b="57150"/>
                <wp:wrapNone/>
                <wp:docPr id="660693786" name="Рукописный ввод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50FCD79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3" o:spid="_x0000_s1026" type="#_x0000_t75" style="position:absolute;margin-left:612.15pt;margin-top:34.1pt;width:1.4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">
                <v:imagedata r:id="rId7" o:title=""/>
              </v:shape>
            </w:pict>
          </mc:Fallback>
        </mc:AlternateContent>
      </w:r>
      <w:r w:rsidR="00876F82" w:rsidRPr="00876F82">
        <w:rPr>
          <w:bCs/>
        </w:rPr>
        <w:t>Проверочная работа по теме "Прямоугольная система координат на плоскости"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04"/>
        <w:gridCol w:w="8505"/>
        <w:gridCol w:w="702"/>
      </w:tblGrid>
      <w:tr w:rsidR="00876F82" w14:paraId="3AB20478" w14:textId="77777777" w:rsidTr="00876F82">
        <w:tc>
          <w:tcPr>
            <w:tcW w:w="704" w:type="dxa"/>
          </w:tcPr>
          <w:p w14:paraId="61039C75" w14:textId="139F0679" w:rsidR="00876F82" w:rsidRDefault="00876F82" w:rsidP="00876F82">
            <w:pPr>
              <w:jc w:val="center"/>
              <w:rPr>
                <w:bCs/>
              </w:rPr>
            </w:pPr>
            <w:r>
              <w:rPr>
                <w:bCs/>
              </w:rPr>
              <w:t>№</w:t>
            </w:r>
          </w:p>
        </w:tc>
        <w:tc>
          <w:tcPr>
            <w:tcW w:w="8505" w:type="dxa"/>
          </w:tcPr>
          <w:p w14:paraId="629610BD" w14:textId="5D9F055C" w:rsidR="00876F82" w:rsidRDefault="00876F82" w:rsidP="00876F82">
            <w:pPr>
              <w:jc w:val="center"/>
              <w:rPr>
                <w:bCs/>
              </w:rPr>
            </w:pPr>
            <w:r>
              <w:rPr>
                <w:bCs/>
              </w:rPr>
              <w:t>Задание</w:t>
            </w:r>
          </w:p>
        </w:tc>
        <w:tc>
          <w:tcPr>
            <w:tcW w:w="702" w:type="dxa"/>
          </w:tcPr>
          <w:p w14:paraId="320D1381" w14:textId="09527E35" w:rsidR="00876F82" w:rsidRDefault="00876F82" w:rsidP="00876F82">
            <w:pPr>
              <w:jc w:val="center"/>
              <w:rPr>
                <w:bCs/>
              </w:rPr>
            </w:pPr>
            <w:r>
              <w:rPr>
                <w:bCs/>
              </w:rPr>
              <w:t>Балл</w:t>
            </w:r>
          </w:p>
        </w:tc>
      </w:tr>
      <w:tr w:rsidR="00876F82" w14:paraId="2E71F3C9" w14:textId="77777777" w:rsidTr="00876F82">
        <w:tc>
          <w:tcPr>
            <w:tcW w:w="704" w:type="dxa"/>
          </w:tcPr>
          <w:p w14:paraId="5A6249CE" w14:textId="56C81437" w:rsidR="00876F82" w:rsidRDefault="00876F82" w:rsidP="00876F82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505" w:type="dxa"/>
          </w:tcPr>
          <w:p w14:paraId="389D87D1" w14:textId="14192BB1" w:rsidR="00876F82" w:rsidRPr="00876F82" w:rsidRDefault="00876F82" w:rsidP="00876F82">
            <w:pPr>
              <w:pStyle w:val="a8"/>
            </w:pPr>
            <w:r>
              <w:rPr>
                <w:lang/>
              </w:rPr>
              <w:t xml:space="preserve">Постройте четырёхугольник ABCD по координатам его вершин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031141F2" wp14:editId="481B9DD5">
                  <wp:extent cx="556260" cy="2667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6682C1B5" wp14:editId="414E189E">
                  <wp:extent cx="487680" cy="266700"/>
                  <wp:effectExtent l="0" t="0" r="762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6C133365" wp14:editId="37A7AD44">
                  <wp:extent cx="563880" cy="266700"/>
                  <wp:effectExtent l="0" t="0" r="762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36AEE20B" wp14:editId="6E229FC1">
                  <wp:extent cx="563880" cy="266700"/>
                  <wp:effectExtent l="0" t="0" r="762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 xml:space="preserve">Найдите координаты точки </w:t>
            </w:r>
            <w:r>
              <w:rPr>
                <w:lang w:val="en-US"/>
              </w:rPr>
              <w:t>E</w:t>
            </w:r>
            <w:r w:rsidRPr="00876F82">
              <w:t xml:space="preserve"> </w:t>
            </w:r>
            <w:r>
              <w:rPr>
                <w:lang/>
              </w:rPr>
              <w:t xml:space="preserve">пересечения отрезков </w:t>
            </w:r>
            <w:r>
              <w:rPr>
                <w:rStyle w:val="math-tex-mq"/>
                <w:noProof/>
                <w:lang w:val="en-US"/>
              </w:rPr>
              <w:t>AC</w:t>
            </w:r>
            <w:r w:rsidRPr="00876F82">
              <w:rPr>
                <w:rStyle w:val="math-tex-mq"/>
                <w:noProof/>
              </w:rPr>
              <w:t xml:space="preserve"> </w:t>
            </w:r>
            <w:r>
              <w:rPr>
                <w:lang/>
              </w:rPr>
              <w:t xml:space="preserve">и </w:t>
            </w:r>
            <w:r>
              <w:rPr>
                <w:rStyle w:val="math-tex-mq"/>
                <w:noProof/>
                <w:lang w:val="en-US"/>
              </w:rPr>
              <w:t>BD</w:t>
            </w:r>
            <w:r w:rsidRPr="00876F82">
              <w:rPr>
                <w:rStyle w:val="math-tex-mq"/>
                <w:noProof/>
              </w:rPr>
              <w:t>.</w:t>
            </w:r>
          </w:p>
          <w:p w14:paraId="0E703E43" w14:textId="77777777" w:rsidR="00876F82" w:rsidRDefault="00876F82" w:rsidP="00876F82">
            <w:pPr>
              <w:pStyle w:val="a8"/>
              <w:rPr>
                <w:lang/>
              </w:rPr>
            </w:pPr>
            <w:r>
              <w:rPr>
                <w:lang/>
              </w:rPr>
              <w:t>Ответ: Е(__; _).</w:t>
            </w:r>
          </w:p>
          <w:p w14:paraId="07B6585A" w14:textId="77777777" w:rsidR="00876F82" w:rsidRDefault="00876F82" w:rsidP="00876F82">
            <w:pPr>
              <w:jc w:val="center"/>
              <w:rPr>
                <w:bCs/>
              </w:rPr>
            </w:pPr>
          </w:p>
        </w:tc>
        <w:tc>
          <w:tcPr>
            <w:tcW w:w="702" w:type="dxa"/>
          </w:tcPr>
          <w:p w14:paraId="7968397A" w14:textId="5F11E1C8" w:rsidR="00876F82" w:rsidRDefault="0008669F" w:rsidP="00876F82">
            <w:pPr>
              <w:jc w:val="center"/>
              <w:rPr>
                <w:bCs/>
              </w:rPr>
            </w:pPr>
            <w:r>
              <w:rPr>
                <w:bCs/>
              </w:rPr>
              <w:t>0-2</w:t>
            </w:r>
          </w:p>
        </w:tc>
      </w:tr>
      <w:tr w:rsidR="00876F82" w14:paraId="11C42555" w14:textId="77777777" w:rsidTr="00876F82">
        <w:tc>
          <w:tcPr>
            <w:tcW w:w="704" w:type="dxa"/>
          </w:tcPr>
          <w:p w14:paraId="64A2203D" w14:textId="24ADDC9A" w:rsidR="00876F82" w:rsidRPr="00876F82" w:rsidRDefault="00876F82" w:rsidP="00876F82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2</w:t>
            </w:r>
          </w:p>
        </w:tc>
        <w:tc>
          <w:tcPr>
            <w:tcW w:w="8505" w:type="dxa"/>
          </w:tcPr>
          <w:p w14:paraId="3ABBA32B" w14:textId="0FADADFC" w:rsidR="00876F82" w:rsidRDefault="0008669F" w:rsidP="00876F82">
            <w:pPr>
              <w:pStyle w:val="a8"/>
              <w:rPr>
                <w:bCs/>
              </w:rPr>
            </w:pPr>
            <w:r>
              <w:rPr>
                <w:noProof/>
                <w:lang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 wp14:anchorId="7A814D42" wp14:editId="43E30B27">
                      <wp:simplePos x="0" y="0"/>
                      <wp:positionH relativeFrom="column">
                        <wp:posOffset>1748575</wp:posOffset>
                      </wp:positionH>
                      <wp:positionV relativeFrom="paragraph">
                        <wp:posOffset>295450</wp:posOffset>
                      </wp:positionV>
                      <wp:extent cx="40320" cy="26640"/>
                      <wp:effectExtent l="57150" t="38100" r="55245" b="50165"/>
                      <wp:wrapNone/>
                      <wp:docPr id="1873260083" name="Рукописный ввод 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320" cy="2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CAF5E3" id="Рукописный ввод 2" o:spid="_x0000_s1026" type="#_x0000_t75" style="position:absolute;margin-left:137pt;margin-top:22.55pt;width:4.55pt;height:3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">
                      <v:imagedata r:id="rId13" o:title=""/>
                    </v:shape>
                  </w:pict>
                </mc:Fallback>
              </mc:AlternateContent>
            </w:r>
            <w:r w:rsidR="00876F82">
              <w:rPr>
                <w:lang/>
              </w:rPr>
              <w:t xml:space="preserve">Даны точки </w:t>
            </w:r>
            <w:r w:rsidR="00876F82">
              <w:rPr>
                <w:lang/>
              </w:rPr>
              <w:br/>
            </w:r>
            <w:r w:rsidR="00876F82">
              <w:rPr>
                <w:rStyle w:val="math-tex-mq"/>
                <w:noProof/>
                <w:lang/>
              </w:rPr>
              <w:drawing>
                <wp:inline distT="0" distB="0" distL="0" distR="0" wp14:anchorId="30E64322" wp14:editId="0CAA4034">
                  <wp:extent cx="518160" cy="2667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76F82">
              <w:rPr>
                <w:rStyle w:val="math-tex-mq"/>
                <w:noProof/>
                <w:lang/>
              </w:rPr>
              <w:drawing>
                <wp:inline distT="0" distB="0" distL="0" distR="0" wp14:anchorId="7A6DBDFD" wp14:editId="5F1E8E77">
                  <wp:extent cx="525780" cy="266700"/>
                  <wp:effectExtent l="0" t="0" r="762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76F82">
              <w:rPr>
                <w:rStyle w:val="math-tex-mq"/>
                <w:noProof/>
                <w:lang/>
              </w:rPr>
              <w:drawing>
                <wp:inline distT="0" distB="0" distL="0" distR="0" wp14:anchorId="324C594D" wp14:editId="360AB24B">
                  <wp:extent cx="525780" cy="266700"/>
                  <wp:effectExtent l="0" t="0" r="762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76F82">
              <w:rPr>
                <w:rStyle w:val="math-tex-mq"/>
                <w:noProof/>
                <w:lang/>
              </w:rPr>
              <w:drawing>
                <wp:inline distT="0" distB="0" distL="0" distR="0" wp14:anchorId="5366C07C" wp14:editId="27F33BB3">
                  <wp:extent cx="754380" cy="266700"/>
                  <wp:effectExtent l="0" t="0" r="762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76F82">
              <w:rPr>
                <w:rStyle w:val="math-tex-mq"/>
                <w:noProof/>
                <w:lang/>
              </w:rPr>
              <w:drawing>
                <wp:inline distT="0" distB="0" distL="0" distR="0" wp14:anchorId="39461606" wp14:editId="50C7AF68">
                  <wp:extent cx="525780" cy="266700"/>
                  <wp:effectExtent l="0" t="0" r="762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76F82">
              <w:rPr>
                <w:rStyle w:val="math-tex-mq"/>
                <w:noProof/>
                <w:lang/>
              </w:rPr>
              <w:drawing>
                <wp:inline distT="0" distB="0" distL="0" distR="0" wp14:anchorId="17A110B6" wp14:editId="190AC71F">
                  <wp:extent cx="487680" cy="266700"/>
                  <wp:effectExtent l="0" t="0" r="762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76F82">
              <w:rPr>
                <w:lang/>
              </w:rPr>
              <w:br/>
              <w:t xml:space="preserve">Какие точки лежат правее оси ординат? Ответ </w:t>
            </w:r>
            <w:r w:rsidR="00876F82">
              <w:t>запишите</w:t>
            </w:r>
            <w:r w:rsidR="00876F82">
              <w:rPr>
                <w:lang/>
              </w:rPr>
              <w:t xml:space="preserve"> латинскими буквами </w:t>
            </w:r>
          </w:p>
        </w:tc>
        <w:tc>
          <w:tcPr>
            <w:tcW w:w="702" w:type="dxa"/>
          </w:tcPr>
          <w:p w14:paraId="4B6F8EBF" w14:textId="192769C2" w:rsidR="00876F82" w:rsidRDefault="0008669F" w:rsidP="00876F82">
            <w:pPr>
              <w:jc w:val="center"/>
              <w:rPr>
                <w:bCs/>
              </w:rPr>
            </w:pPr>
            <w:r>
              <w:rPr>
                <w:bCs/>
              </w:rPr>
              <w:t>0-2</w:t>
            </w:r>
          </w:p>
        </w:tc>
      </w:tr>
      <w:tr w:rsidR="00876F82" w14:paraId="1B1D40E8" w14:textId="77777777" w:rsidTr="00876F82">
        <w:tc>
          <w:tcPr>
            <w:tcW w:w="704" w:type="dxa"/>
          </w:tcPr>
          <w:p w14:paraId="2CD8EF98" w14:textId="604F3A55" w:rsidR="00876F82" w:rsidRDefault="00876F82" w:rsidP="00876F82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3</w:t>
            </w:r>
          </w:p>
        </w:tc>
        <w:tc>
          <w:tcPr>
            <w:tcW w:w="8505" w:type="dxa"/>
          </w:tcPr>
          <w:p w14:paraId="450D6D86" w14:textId="77777777" w:rsidR="00876F82" w:rsidRDefault="00876F82" w:rsidP="00876F82">
            <w:pPr>
              <w:jc w:val="center"/>
              <w:rPr>
                <w:bCs/>
              </w:rPr>
            </w:pPr>
            <w:r>
              <w:rPr>
                <w:noProof/>
                <w:lang/>
              </w:rPr>
              <w:drawing>
                <wp:inline distT="0" distB="0" distL="0" distR="0" wp14:anchorId="6F93BFE9" wp14:editId="12363B7E">
                  <wp:extent cx="2887980" cy="2887980"/>
                  <wp:effectExtent l="0" t="0" r="7620" b="762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7980" cy="288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7592F2" w14:textId="77777777" w:rsidR="00876F82" w:rsidRDefault="00876F82" w:rsidP="00876F82">
            <w:pPr>
              <w:pStyle w:val="a8"/>
              <w:rPr>
                <w:lang/>
              </w:rPr>
            </w:pPr>
            <w:r>
              <w:rPr>
                <w:lang/>
              </w:rPr>
              <w:t>Найдите координаты точек, изображенных на рисунке.</w:t>
            </w:r>
          </w:p>
          <w:p w14:paraId="196C5929" w14:textId="271D877E" w:rsidR="00876F82" w:rsidRPr="0008669F" w:rsidRDefault="00876F82" w:rsidP="00876F82">
            <w:pPr>
              <w:pStyle w:val="a8"/>
            </w:pPr>
            <w:r>
              <w:rPr>
                <w:lang/>
              </w:rPr>
              <w:t xml:space="preserve">Ответ: </w:t>
            </w:r>
            <w:r>
              <w:rPr>
                <w:lang/>
              </w:rPr>
              <w:br/>
              <w:t xml:space="preserve">А(_; _); </w:t>
            </w:r>
            <w:r>
              <w:rPr>
                <w:lang/>
              </w:rPr>
              <w:br/>
              <w:t xml:space="preserve">В(__; _); </w:t>
            </w:r>
            <w:r>
              <w:rPr>
                <w:lang/>
              </w:rPr>
              <w:br/>
              <w:t xml:space="preserve">С(_; _); </w:t>
            </w:r>
            <w:r>
              <w:rPr>
                <w:lang/>
              </w:rPr>
              <w:br/>
              <w:t xml:space="preserve">D(__; __); </w:t>
            </w:r>
            <w:r>
              <w:rPr>
                <w:lang/>
              </w:rPr>
              <w:br/>
              <w:t xml:space="preserve">X(_; __); </w:t>
            </w:r>
            <w:r>
              <w:rPr>
                <w:lang/>
              </w:rPr>
              <w:br/>
              <w:t xml:space="preserve">Y(__; _); </w:t>
            </w:r>
          </w:p>
        </w:tc>
        <w:tc>
          <w:tcPr>
            <w:tcW w:w="702" w:type="dxa"/>
          </w:tcPr>
          <w:p w14:paraId="278691EA" w14:textId="77777777" w:rsidR="00876F82" w:rsidRDefault="00876F82" w:rsidP="00876F82">
            <w:pPr>
              <w:jc w:val="center"/>
              <w:rPr>
                <w:bCs/>
              </w:rPr>
            </w:pPr>
          </w:p>
          <w:p w14:paraId="6CA5438C" w14:textId="4AD19121" w:rsidR="0008669F" w:rsidRDefault="0008669F" w:rsidP="00876F82">
            <w:pPr>
              <w:jc w:val="center"/>
              <w:rPr>
                <w:bCs/>
              </w:rPr>
            </w:pPr>
            <w:r>
              <w:rPr>
                <w:bCs/>
              </w:rPr>
              <w:t>0-3</w:t>
            </w:r>
          </w:p>
        </w:tc>
      </w:tr>
      <w:tr w:rsidR="00876F82" w14:paraId="7200B6AA" w14:textId="77777777" w:rsidTr="00876F82">
        <w:tc>
          <w:tcPr>
            <w:tcW w:w="704" w:type="dxa"/>
          </w:tcPr>
          <w:p w14:paraId="4C4FBF40" w14:textId="4C59548A" w:rsidR="00876F82" w:rsidRDefault="00876F82" w:rsidP="00876F82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505" w:type="dxa"/>
          </w:tcPr>
          <w:p w14:paraId="4B1D8140" w14:textId="79163B23" w:rsidR="00876F82" w:rsidRDefault="00876F82" w:rsidP="00876F82">
            <w:pPr>
              <w:pStyle w:val="a8"/>
              <w:rPr>
                <w:lang/>
              </w:rPr>
            </w:pPr>
            <w:r>
              <w:rPr>
                <w:lang/>
              </w:rPr>
              <w:t xml:space="preserve">В какой координатной четверти расположена точка? </w:t>
            </w:r>
          </w:p>
          <w:p w14:paraId="2447A1E1" w14:textId="77777777" w:rsidR="00876F82" w:rsidRDefault="00876F82" w:rsidP="00876F82">
            <w:pPr>
              <w:spacing w:after="240"/>
            </w:pPr>
            <w:r>
              <w:rPr>
                <w:b/>
                <w:bCs/>
                <w:lang/>
              </w:rPr>
              <w:t>1)</w:t>
            </w:r>
            <w:r>
              <w:rPr>
                <w:lang/>
              </w:rPr>
              <w:t xml:space="preserve">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47D2009F" wp14:editId="5E6EBF82">
                  <wp:extent cx="944880" cy="266700"/>
                  <wp:effectExtent l="0" t="0" r="762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>   </w:t>
            </w:r>
            <w:r>
              <w:rPr>
                <w:b/>
                <w:bCs/>
                <w:lang/>
              </w:rPr>
              <w:t>2)</w:t>
            </w:r>
            <w:r>
              <w:rPr>
                <w:lang/>
              </w:rPr>
              <w:t xml:space="preserve">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59B5BFB5" wp14:editId="2C8868A8">
                  <wp:extent cx="876300" cy="2667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>   </w:t>
            </w:r>
            <w:r>
              <w:rPr>
                <w:b/>
                <w:bCs/>
                <w:lang/>
              </w:rPr>
              <w:t>3)</w:t>
            </w:r>
            <w:r>
              <w:rPr>
                <w:lang/>
              </w:rPr>
              <w:t xml:space="preserve">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0823D013" wp14:editId="60F2109D">
                  <wp:extent cx="876300" cy="2667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>   </w:t>
            </w:r>
            <w:r>
              <w:rPr>
                <w:b/>
                <w:bCs/>
                <w:lang/>
              </w:rPr>
              <w:t>4)</w:t>
            </w:r>
            <w:r>
              <w:rPr>
                <w:lang/>
              </w:rPr>
              <w:t xml:space="preserve">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41743B37" wp14:editId="23108134">
                  <wp:extent cx="670560" cy="26670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>  </w:t>
            </w:r>
          </w:p>
          <w:p w14:paraId="45F44A45" w14:textId="64E79B8F" w:rsidR="00876F82" w:rsidRDefault="00876F82" w:rsidP="00876F82">
            <w:pPr>
              <w:spacing w:after="240"/>
              <w:rPr>
                <w:lang/>
              </w:rPr>
            </w:pPr>
            <w:r>
              <w:rPr>
                <w:lang/>
              </w:rPr>
              <w:t> </w:t>
            </w:r>
            <w:r>
              <w:rPr>
                <w:b/>
                <w:bCs/>
                <w:lang/>
              </w:rPr>
              <w:t>5)</w:t>
            </w:r>
            <w:r>
              <w:rPr>
                <w:lang/>
              </w:rPr>
              <w:t xml:space="preserve">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4B3961A9" wp14:editId="73646BF4">
                  <wp:extent cx="693420" cy="44196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>   </w:t>
            </w:r>
            <w:r>
              <w:rPr>
                <w:b/>
                <w:bCs/>
                <w:lang/>
              </w:rPr>
              <w:t>6)</w:t>
            </w:r>
            <w:r>
              <w:rPr>
                <w:lang/>
              </w:rPr>
              <w:t xml:space="preserve">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6E8E6E7E" wp14:editId="6931C58B">
                  <wp:extent cx="701040" cy="441960"/>
                  <wp:effectExtent l="0" t="0" r="381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>   </w:t>
            </w:r>
            <w:r>
              <w:rPr>
                <w:b/>
                <w:bCs/>
                <w:lang/>
              </w:rPr>
              <w:t>7)</w:t>
            </w:r>
            <w:r>
              <w:rPr>
                <w:lang/>
              </w:rPr>
              <w:t xml:space="preserve">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35744362" wp14:editId="4849D0EE">
                  <wp:extent cx="662940" cy="441960"/>
                  <wp:effectExtent l="0" t="0" r="381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>   </w:t>
            </w:r>
            <w:r>
              <w:rPr>
                <w:b/>
                <w:bCs/>
                <w:lang/>
              </w:rPr>
              <w:t>8)</w:t>
            </w:r>
            <w:r>
              <w:rPr>
                <w:lang/>
              </w:rPr>
              <w:t xml:space="preserve">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52E11B7E" wp14:editId="20E8933B">
                  <wp:extent cx="624840" cy="441960"/>
                  <wp:effectExtent l="0" t="0" r="381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>   </w:t>
            </w:r>
          </w:p>
          <w:p w14:paraId="2A68D238" w14:textId="77777777" w:rsidR="00876F82" w:rsidRDefault="00876F82" w:rsidP="00876F82">
            <w:pPr>
              <w:jc w:val="center"/>
              <w:rPr>
                <w:bCs/>
              </w:rPr>
            </w:pPr>
          </w:p>
        </w:tc>
        <w:tc>
          <w:tcPr>
            <w:tcW w:w="702" w:type="dxa"/>
          </w:tcPr>
          <w:p w14:paraId="12556B43" w14:textId="0267C448" w:rsidR="00876F82" w:rsidRDefault="0008669F" w:rsidP="00876F82">
            <w:pPr>
              <w:jc w:val="center"/>
              <w:rPr>
                <w:bCs/>
              </w:rPr>
            </w:pPr>
            <w:r>
              <w:rPr>
                <w:bCs/>
              </w:rPr>
              <w:t>0-2</w:t>
            </w:r>
          </w:p>
        </w:tc>
      </w:tr>
      <w:tr w:rsidR="00876F82" w14:paraId="699514AB" w14:textId="77777777" w:rsidTr="00876F82">
        <w:tc>
          <w:tcPr>
            <w:tcW w:w="704" w:type="dxa"/>
          </w:tcPr>
          <w:p w14:paraId="206C82FC" w14:textId="6B1A01EA" w:rsidR="00876F82" w:rsidRDefault="00876F82" w:rsidP="00876F82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8505" w:type="dxa"/>
          </w:tcPr>
          <w:p w14:paraId="7DE9AE52" w14:textId="7AA48248" w:rsidR="00876F82" w:rsidRPr="0008669F" w:rsidRDefault="0008669F" w:rsidP="0008669F">
            <w:pPr>
              <w:pStyle w:val="a8"/>
            </w:pPr>
            <w:r>
              <w:rPr>
                <w:lang/>
              </w:rPr>
              <w:t xml:space="preserve">Известны координаты двух противоположных вершин квадрата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144C26BE" wp14:editId="48771001">
                  <wp:extent cx="419100" cy="26670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1AADCD0F" wp14:editId="18A071FF">
                  <wp:extent cx="518160" cy="266700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 xml:space="preserve">и </w:t>
            </w:r>
            <w:r>
              <w:rPr>
                <w:rStyle w:val="math-tex-mq"/>
                <w:noProof/>
                <w:lang/>
              </w:rPr>
              <w:drawing>
                <wp:inline distT="0" distB="0" distL="0" distR="0" wp14:anchorId="5E420A4B" wp14:editId="2691C41A">
                  <wp:extent cx="548640" cy="266700"/>
                  <wp:effectExtent l="0" t="0" r="381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/>
              </w:rPr>
              <w:t>Найдите координаты двух других вершин.</w:t>
            </w:r>
          </w:p>
        </w:tc>
        <w:tc>
          <w:tcPr>
            <w:tcW w:w="702" w:type="dxa"/>
          </w:tcPr>
          <w:p w14:paraId="08D18983" w14:textId="031A2766" w:rsidR="00876F82" w:rsidRDefault="0008669F" w:rsidP="00876F82">
            <w:pPr>
              <w:jc w:val="center"/>
              <w:rPr>
                <w:bCs/>
              </w:rPr>
            </w:pPr>
            <w:r>
              <w:rPr>
                <w:bCs/>
              </w:rPr>
              <w:t>0-1</w:t>
            </w:r>
          </w:p>
        </w:tc>
      </w:tr>
    </w:tbl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467"/>
        <w:gridCol w:w="677"/>
      </w:tblGrid>
      <w:tr w:rsidR="0008669F" w:rsidRPr="0008669F" w14:paraId="5E3C9972" w14:textId="77777777" w:rsidTr="0008669F"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E42A6E" w14:textId="702A5F0E" w:rsidR="0008669F" w:rsidRPr="0008669F" w:rsidRDefault="0008669F" w:rsidP="0008669F">
            <w:pPr>
              <w:jc w:val="both"/>
            </w:pPr>
            <w:r w:rsidRPr="0008669F">
              <w:rPr>
                <w:b/>
                <w:bCs/>
                <w:color w:val="000000"/>
              </w:rPr>
              <w:t>Максимальный балл: 1</w:t>
            </w:r>
            <w:r>
              <w:rPr>
                <w:b/>
                <w:bCs/>
                <w:color w:val="000000"/>
              </w:rPr>
              <w:t>0</w:t>
            </w:r>
            <w:r w:rsidRPr="0008669F">
              <w:rPr>
                <w:b/>
                <w:bCs/>
                <w:color w:val="000000"/>
              </w:rPr>
              <w:t xml:space="preserve"> б.</w:t>
            </w:r>
          </w:p>
        </w:tc>
      </w:tr>
      <w:tr w:rsidR="0008669F" w:rsidRPr="0008669F" w14:paraId="067A3F12" w14:textId="77777777" w:rsidTr="0008669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D7A24C" w14:textId="1840D467" w:rsidR="0008669F" w:rsidRPr="0008669F" w:rsidRDefault="0008669F" w:rsidP="0008669F">
            <w:pPr>
              <w:jc w:val="both"/>
            </w:pPr>
            <w:r w:rsidRPr="0008669F">
              <w:rPr>
                <w:b/>
                <w:bCs/>
                <w:color w:val="000000"/>
              </w:rPr>
              <w:t>0-</w:t>
            </w:r>
            <w:r>
              <w:rPr>
                <w:b/>
                <w:bCs/>
                <w:color w:val="000000"/>
              </w:rPr>
              <w:t>4</w:t>
            </w:r>
            <w:r w:rsidRPr="0008669F">
              <w:rPr>
                <w:b/>
                <w:bCs/>
                <w:color w:val="000000"/>
              </w:rPr>
              <w:t xml:space="preserve"> балл</w:t>
            </w:r>
            <w:r>
              <w:rPr>
                <w:b/>
                <w:bCs/>
                <w:color w:val="000000"/>
              </w:rPr>
              <w:t>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7A2F6D" w14:textId="77777777" w:rsidR="0008669F" w:rsidRPr="0008669F" w:rsidRDefault="0008669F" w:rsidP="0008669F">
            <w:pPr>
              <w:jc w:val="both"/>
            </w:pPr>
            <w:r w:rsidRPr="0008669F">
              <w:rPr>
                <w:b/>
                <w:bCs/>
                <w:color w:val="000000"/>
              </w:rPr>
              <w:t>2</w:t>
            </w:r>
          </w:p>
        </w:tc>
      </w:tr>
      <w:tr w:rsidR="0008669F" w:rsidRPr="0008669F" w14:paraId="685DEEA9" w14:textId="77777777" w:rsidTr="0008669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D23A2E" w14:textId="5827B544" w:rsidR="0008669F" w:rsidRPr="0008669F" w:rsidRDefault="0008669F" w:rsidP="0008669F">
            <w:pPr>
              <w:jc w:val="both"/>
            </w:pPr>
            <w:r>
              <w:rPr>
                <w:b/>
                <w:bCs/>
                <w:color w:val="000000"/>
              </w:rPr>
              <w:t>5</w:t>
            </w:r>
            <w:r w:rsidRPr="0008669F">
              <w:rPr>
                <w:b/>
                <w:bCs/>
                <w:color w:val="000000"/>
              </w:rPr>
              <w:t>-</w:t>
            </w:r>
            <w:r>
              <w:rPr>
                <w:b/>
                <w:bCs/>
                <w:color w:val="000000"/>
              </w:rPr>
              <w:t>6</w:t>
            </w:r>
            <w:r w:rsidRPr="0008669F">
              <w:rPr>
                <w:b/>
                <w:bCs/>
                <w:color w:val="000000"/>
              </w:rPr>
              <w:t xml:space="preserve"> балл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0EC9BC" w14:textId="77777777" w:rsidR="0008669F" w:rsidRPr="0008669F" w:rsidRDefault="0008669F" w:rsidP="0008669F">
            <w:pPr>
              <w:jc w:val="both"/>
            </w:pPr>
            <w:r w:rsidRPr="0008669F">
              <w:rPr>
                <w:b/>
                <w:bCs/>
                <w:color w:val="000000"/>
              </w:rPr>
              <w:t>3</w:t>
            </w:r>
          </w:p>
        </w:tc>
      </w:tr>
      <w:tr w:rsidR="0008669F" w:rsidRPr="0008669F" w14:paraId="4548BE4F" w14:textId="77777777" w:rsidTr="0008669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99C087" w14:textId="31B7B8D7" w:rsidR="0008669F" w:rsidRPr="0008669F" w:rsidRDefault="0008669F" w:rsidP="0008669F">
            <w:pPr>
              <w:jc w:val="both"/>
            </w:pPr>
            <w:r>
              <w:rPr>
                <w:b/>
                <w:bCs/>
                <w:color w:val="000000"/>
              </w:rPr>
              <w:t>7</w:t>
            </w:r>
            <w:r w:rsidRPr="0008669F">
              <w:rPr>
                <w:b/>
                <w:bCs/>
                <w:color w:val="000000"/>
              </w:rPr>
              <w:t>-</w:t>
            </w:r>
            <w:r>
              <w:rPr>
                <w:b/>
                <w:bCs/>
                <w:color w:val="000000"/>
              </w:rPr>
              <w:t>8</w:t>
            </w:r>
            <w:r w:rsidRPr="0008669F">
              <w:rPr>
                <w:b/>
                <w:bCs/>
                <w:color w:val="000000"/>
              </w:rPr>
              <w:t xml:space="preserve"> балл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7BF3E8" w14:textId="77777777" w:rsidR="0008669F" w:rsidRPr="0008669F" w:rsidRDefault="0008669F" w:rsidP="0008669F">
            <w:pPr>
              <w:jc w:val="both"/>
            </w:pPr>
            <w:r w:rsidRPr="0008669F">
              <w:rPr>
                <w:b/>
                <w:bCs/>
                <w:color w:val="000000"/>
              </w:rPr>
              <w:t>4</w:t>
            </w:r>
          </w:p>
        </w:tc>
      </w:tr>
      <w:tr w:rsidR="0008669F" w:rsidRPr="0008669F" w14:paraId="43BCA42C" w14:textId="77777777" w:rsidTr="0008669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2B9AAED" w14:textId="3E719F02" w:rsidR="0008669F" w:rsidRPr="0008669F" w:rsidRDefault="0008669F" w:rsidP="0008669F">
            <w:pPr>
              <w:jc w:val="both"/>
            </w:pPr>
            <w:r>
              <w:rPr>
                <w:b/>
                <w:bCs/>
                <w:color w:val="000000"/>
              </w:rPr>
              <w:t>9</w:t>
            </w:r>
            <w:r w:rsidRPr="0008669F">
              <w:rPr>
                <w:b/>
                <w:bCs/>
                <w:color w:val="000000"/>
              </w:rPr>
              <w:t>-1</w:t>
            </w:r>
            <w:r>
              <w:rPr>
                <w:b/>
                <w:bCs/>
                <w:color w:val="000000"/>
              </w:rPr>
              <w:t>0</w:t>
            </w:r>
            <w:r w:rsidRPr="0008669F">
              <w:rPr>
                <w:b/>
                <w:bCs/>
                <w:color w:val="000000"/>
              </w:rPr>
              <w:t xml:space="preserve"> балл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DF11D9" w14:textId="77777777" w:rsidR="0008669F" w:rsidRPr="0008669F" w:rsidRDefault="0008669F" w:rsidP="0008669F">
            <w:pPr>
              <w:jc w:val="both"/>
            </w:pPr>
            <w:r w:rsidRPr="0008669F">
              <w:rPr>
                <w:b/>
                <w:bCs/>
                <w:color w:val="000000"/>
              </w:rPr>
              <w:t>5</w:t>
            </w:r>
          </w:p>
        </w:tc>
      </w:tr>
    </w:tbl>
    <w:p w14:paraId="7E0F7EE9" w14:textId="77777777" w:rsidR="00E501FC" w:rsidRDefault="00E501FC" w:rsidP="00876F82">
      <w:pPr>
        <w:jc w:val="center"/>
        <w:rPr>
          <w:b/>
        </w:rPr>
      </w:pPr>
    </w:p>
    <w:p w14:paraId="1B2EC5C7" w14:textId="0F279F1B" w:rsidR="00876F82" w:rsidRDefault="00E501FC" w:rsidP="00876F82">
      <w:pPr>
        <w:jc w:val="center"/>
        <w:rPr>
          <w:bCs/>
        </w:rPr>
      </w:pPr>
      <w:r w:rsidRPr="00E501FC">
        <w:rPr>
          <w:bCs/>
        </w:rPr>
        <w:t>Контрольная работа по теме "Координаты и графики. Функции"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04"/>
        <w:gridCol w:w="8505"/>
        <w:gridCol w:w="702"/>
      </w:tblGrid>
      <w:tr w:rsidR="00E501FC" w14:paraId="57EA674A" w14:textId="77777777" w:rsidTr="00E501FC">
        <w:tc>
          <w:tcPr>
            <w:tcW w:w="704" w:type="dxa"/>
          </w:tcPr>
          <w:p w14:paraId="4269334F" w14:textId="656B121C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№</w:t>
            </w:r>
          </w:p>
        </w:tc>
        <w:tc>
          <w:tcPr>
            <w:tcW w:w="8505" w:type="dxa"/>
          </w:tcPr>
          <w:p w14:paraId="58E23F08" w14:textId="6869E893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Задание</w:t>
            </w:r>
          </w:p>
        </w:tc>
        <w:tc>
          <w:tcPr>
            <w:tcW w:w="702" w:type="dxa"/>
          </w:tcPr>
          <w:p w14:paraId="7A98EDDE" w14:textId="26BFD994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Балл</w:t>
            </w:r>
          </w:p>
        </w:tc>
      </w:tr>
      <w:tr w:rsidR="00E501FC" w14:paraId="1123F473" w14:textId="77777777" w:rsidTr="00E501FC">
        <w:tc>
          <w:tcPr>
            <w:tcW w:w="704" w:type="dxa"/>
          </w:tcPr>
          <w:p w14:paraId="568975A5" w14:textId="061D9F15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505" w:type="dxa"/>
          </w:tcPr>
          <w:p w14:paraId="441B0088" w14:textId="0680AFDA" w:rsidR="00E501FC" w:rsidRPr="00B878EA" w:rsidRDefault="00E501FC" w:rsidP="00E501FC">
            <w:pPr>
              <w:shd w:val="clear" w:color="auto" w:fill="FFFFFF"/>
              <w:autoSpaceDE w:val="0"/>
              <w:autoSpaceDN w:val="0"/>
              <w:adjustRightInd w:val="0"/>
              <w:spacing w:before="120" w:line="252" w:lineRule="auto"/>
              <w:rPr>
                <w:sz w:val="28"/>
                <w:szCs w:val="28"/>
              </w:rPr>
            </w:pPr>
            <w:r w:rsidRPr="00B878EA">
              <w:rPr>
                <w:color w:val="000000"/>
                <w:sz w:val="28"/>
                <w:szCs w:val="28"/>
              </w:rPr>
              <w:t xml:space="preserve"> Изобразите на координатной прямой промежутки:</w:t>
            </w:r>
          </w:p>
          <w:p w14:paraId="5AF04CA1" w14:textId="0DE344D4" w:rsidR="00E501FC" w:rsidRPr="00B878EA" w:rsidRDefault="00E501FC" w:rsidP="00E501FC">
            <w:pPr>
              <w:shd w:val="clear" w:color="auto" w:fill="FFFFFF"/>
              <w:autoSpaceDE w:val="0"/>
              <w:autoSpaceDN w:val="0"/>
              <w:adjustRightInd w:val="0"/>
              <w:spacing w:before="60" w:line="252" w:lineRule="auto"/>
              <w:ind w:firstLine="360"/>
              <w:jc w:val="both"/>
              <w:rPr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а)</w:t>
            </w:r>
            <w:r>
              <w:rPr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B878EA">
              <w:rPr>
                <w:i/>
                <w:iCs/>
                <w:color w:val="000000"/>
                <w:sz w:val="28"/>
                <w:szCs w:val="28"/>
              </w:rPr>
              <w:t>х</w:t>
            </w:r>
            <w:r w:rsidRPr="00B878EA">
              <w:rPr>
                <w:color w:val="000000"/>
                <w:sz w:val="28"/>
                <w:szCs w:val="28"/>
              </w:rPr>
              <w:t xml:space="preserve"> </w:t>
            </w:r>
            <w:r w:rsidRPr="00B878EA">
              <w:rPr>
                <w:sz w:val="28"/>
                <w:szCs w:val="28"/>
              </w:rPr>
              <w:t>≥ 1</w:t>
            </w:r>
            <w:r w:rsidRPr="00B878EA">
              <w:rPr>
                <w:color w:val="000000"/>
                <w:sz w:val="28"/>
                <w:szCs w:val="28"/>
              </w:rPr>
              <w:t>;</w:t>
            </w:r>
            <w:r w:rsidRPr="00B878EA">
              <w:rPr>
                <w:color w:val="000000"/>
                <w:sz w:val="28"/>
                <w:szCs w:val="28"/>
              </w:rPr>
              <w:tab/>
            </w:r>
            <w:r w:rsidRPr="00B878EA">
              <w:rPr>
                <w:color w:val="000000"/>
                <w:sz w:val="28"/>
                <w:szCs w:val="28"/>
              </w:rPr>
              <w:tab/>
            </w:r>
            <w:r>
              <w:rPr>
                <w:color w:val="000000"/>
                <w:sz w:val="28"/>
                <w:szCs w:val="28"/>
              </w:rPr>
              <w:t xml:space="preserve">б) </w:t>
            </w:r>
            <w:r w:rsidRPr="00B878EA">
              <w:rPr>
                <w:color w:val="000000"/>
                <w:spacing w:val="15"/>
                <w:sz w:val="28"/>
                <w:szCs w:val="28"/>
              </w:rPr>
              <w:t>–</w:t>
            </w:r>
            <w:r w:rsidRPr="00B878EA">
              <w:rPr>
                <w:color w:val="000000"/>
                <w:sz w:val="28"/>
                <w:szCs w:val="28"/>
              </w:rPr>
              <w:t xml:space="preserve">6 &lt; </w:t>
            </w:r>
            <w:r w:rsidRPr="00B878EA">
              <w:rPr>
                <w:i/>
                <w:iCs/>
                <w:color w:val="000000"/>
                <w:sz w:val="28"/>
                <w:szCs w:val="28"/>
              </w:rPr>
              <w:t xml:space="preserve">х </w:t>
            </w:r>
            <w:r w:rsidRPr="00B878EA">
              <w:rPr>
                <w:color w:val="000000"/>
                <w:sz w:val="28"/>
                <w:szCs w:val="28"/>
              </w:rPr>
              <w:t>&lt; – 2.</w:t>
            </w:r>
          </w:p>
          <w:p w14:paraId="72732D21" w14:textId="77777777" w:rsidR="00E501FC" w:rsidRDefault="00E501FC" w:rsidP="00876F82">
            <w:pPr>
              <w:jc w:val="center"/>
              <w:rPr>
                <w:bCs/>
              </w:rPr>
            </w:pPr>
          </w:p>
        </w:tc>
        <w:tc>
          <w:tcPr>
            <w:tcW w:w="702" w:type="dxa"/>
          </w:tcPr>
          <w:p w14:paraId="4797444C" w14:textId="644F3D1B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0-2</w:t>
            </w:r>
          </w:p>
        </w:tc>
      </w:tr>
      <w:tr w:rsidR="00E501FC" w14:paraId="4DD35958" w14:textId="77777777" w:rsidTr="00E501FC">
        <w:tc>
          <w:tcPr>
            <w:tcW w:w="704" w:type="dxa"/>
          </w:tcPr>
          <w:p w14:paraId="2B659547" w14:textId="4EE81CBC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2</w:t>
            </w:r>
          </w:p>
        </w:tc>
        <w:tc>
          <w:tcPr>
            <w:tcW w:w="8505" w:type="dxa"/>
          </w:tcPr>
          <w:p w14:paraId="717C3809" w14:textId="77777777" w:rsidR="00E501FC" w:rsidRDefault="00E501FC" w:rsidP="00E501FC">
            <w:pPr>
              <w:shd w:val="clear" w:color="auto" w:fill="FFFFFF"/>
              <w:autoSpaceDE w:val="0"/>
              <w:autoSpaceDN w:val="0"/>
              <w:adjustRightInd w:val="0"/>
              <w:spacing w:before="60" w:line="252" w:lineRule="auto"/>
              <w:rPr>
                <w:sz w:val="28"/>
                <w:szCs w:val="28"/>
              </w:rPr>
            </w:pPr>
            <w:r w:rsidRPr="00B878EA">
              <w:rPr>
                <w:sz w:val="28"/>
                <w:szCs w:val="28"/>
              </w:rPr>
              <w:t xml:space="preserve">Функция задана формулой у = 3х + 10. </w:t>
            </w:r>
          </w:p>
          <w:p w14:paraId="11E6E7DC" w14:textId="06547795" w:rsidR="00E501FC" w:rsidRPr="00B878EA" w:rsidRDefault="00E501FC" w:rsidP="00E501FC">
            <w:pPr>
              <w:shd w:val="clear" w:color="auto" w:fill="FFFFFF"/>
              <w:autoSpaceDE w:val="0"/>
              <w:autoSpaceDN w:val="0"/>
              <w:adjustRightInd w:val="0"/>
              <w:spacing w:before="60" w:line="252" w:lineRule="auto"/>
              <w:rPr>
                <w:sz w:val="28"/>
                <w:szCs w:val="28"/>
              </w:rPr>
            </w:pPr>
            <w:r w:rsidRPr="00B878EA">
              <w:rPr>
                <w:sz w:val="28"/>
                <w:szCs w:val="28"/>
              </w:rPr>
              <w:t>Определите:</w:t>
            </w:r>
          </w:p>
          <w:p w14:paraId="62599619" w14:textId="467779EF" w:rsidR="00E501FC" w:rsidRPr="00B878EA" w:rsidRDefault="00E501FC" w:rsidP="00E501FC">
            <w:pPr>
              <w:shd w:val="clear" w:color="auto" w:fill="FFFFFF"/>
              <w:autoSpaceDE w:val="0"/>
              <w:autoSpaceDN w:val="0"/>
              <w:adjustRightInd w:val="0"/>
              <w:spacing w:before="60" w:line="252" w:lineRule="auto"/>
              <w:ind w:firstLine="360"/>
              <w:rPr>
                <w:sz w:val="28"/>
                <w:szCs w:val="28"/>
              </w:rPr>
            </w:pPr>
            <w:r w:rsidRPr="00B878EA">
              <w:rPr>
                <w:sz w:val="28"/>
                <w:szCs w:val="28"/>
              </w:rPr>
              <w:t>а) значение у, если х =-1,5;</w:t>
            </w:r>
          </w:p>
          <w:p w14:paraId="21E0193F" w14:textId="708D9B8A" w:rsidR="00E501FC" w:rsidRPr="00B878EA" w:rsidRDefault="00E501FC" w:rsidP="00E501FC">
            <w:pPr>
              <w:shd w:val="clear" w:color="auto" w:fill="FFFFFF"/>
              <w:autoSpaceDE w:val="0"/>
              <w:autoSpaceDN w:val="0"/>
              <w:adjustRightInd w:val="0"/>
              <w:spacing w:before="60" w:line="252" w:lineRule="auto"/>
              <w:ind w:firstLine="360"/>
              <w:rPr>
                <w:sz w:val="28"/>
                <w:szCs w:val="28"/>
              </w:rPr>
            </w:pPr>
            <w:r w:rsidRPr="00B878EA">
              <w:rPr>
                <w:sz w:val="28"/>
                <w:szCs w:val="28"/>
              </w:rPr>
              <w:t>б) значение х, при котором у = 3;</w:t>
            </w:r>
          </w:p>
          <w:p w14:paraId="2D354966" w14:textId="03950103" w:rsidR="00E501FC" w:rsidRPr="00B878EA" w:rsidRDefault="00E501FC" w:rsidP="00E501FC">
            <w:pPr>
              <w:shd w:val="clear" w:color="auto" w:fill="FFFFFF"/>
              <w:autoSpaceDE w:val="0"/>
              <w:autoSpaceDN w:val="0"/>
              <w:adjustRightInd w:val="0"/>
              <w:spacing w:before="60" w:line="252" w:lineRule="auto"/>
              <w:ind w:firstLine="360"/>
              <w:rPr>
                <w:color w:val="000000"/>
                <w:sz w:val="28"/>
                <w:szCs w:val="28"/>
              </w:rPr>
            </w:pPr>
            <w:r w:rsidRPr="00B878EA">
              <w:rPr>
                <w:sz w:val="28"/>
                <w:szCs w:val="28"/>
              </w:rPr>
              <w:t>в) проходит ли график функции через точку А (-2; 7).</w:t>
            </w:r>
          </w:p>
          <w:p w14:paraId="731C92CA" w14:textId="77777777" w:rsidR="00E501FC" w:rsidRDefault="00E501FC" w:rsidP="00876F82">
            <w:pPr>
              <w:jc w:val="center"/>
              <w:rPr>
                <w:bCs/>
              </w:rPr>
            </w:pPr>
          </w:p>
        </w:tc>
        <w:tc>
          <w:tcPr>
            <w:tcW w:w="702" w:type="dxa"/>
          </w:tcPr>
          <w:p w14:paraId="2A3852F5" w14:textId="5FA82233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0-3</w:t>
            </w:r>
          </w:p>
        </w:tc>
      </w:tr>
      <w:tr w:rsidR="00E501FC" w14:paraId="35DD8DAA" w14:textId="77777777" w:rsidTr="00E501FC">
        <w:tc>
          <w:tcPr>
            <w:tcW w:w="704" w:type="dxa"/>
          </w:tcPr>
          <w:p w14:paraId="401764BA" w14:textId="4DA9E989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505" w:type="dxa"/>
          </w:tcPr>
          <w:p w14:paraId="0A710E08" w14:textId="77777777" w:rsidR="00E501FC" w:rsidRPr="00B878EA" w:rsidRDefault="00E501FC" w:rsidP="00E501FC">
            <w:pPr>
              <w:shd w:val="clear" w:color="auto" w:fill="FFFFFF"/>
              <w:autoSpaceDE w:val="0"/>
              <w:autoSpaceDN w:val="0"/>
              <w:adjustRightInd w:val="0"/>
              <w:spacing w:before="60" w:line="252" w:lineRule="auto"/>
              <w:rPr>
                <w:sz w:val="28"/>
                <w:szCs w:val="28"/>
              </w:rPr>
            </w:pPr>
            <w:r w:rsidRPr="00B878EA">
              <w:rPr>
                <w:sz w:val="28"/>
                <w:szCs w:val="28"/>
              </w:rPr>
              <w:t>а) Постройте график функции у = 2х - 4.</w:t>
            </w:r>
          </w:p>
          <w:p w14:paraId="2E33F38B" w14:textId="0139E7EA" w:rsidR="00E501FC" w:rsidRPr="00B878EA" w:rsidRDefault="00E501FC" w:rsidP="00E501FC">
            <w:pPr>
              <w:shd w:val="clear" w:color="auto" w:fill="FFFFFF"/>
              <w:autoSpaceDE w:val="0"/>
              <w:autoSpaceDN w:val="0"/>
              <w:adjustRightInd w:val="0"/>
              <w:spacing w:before="60" w:line="252" w:lineRule="auto"/>
              <w:rPr>
                <w:color w:val="000000"/>
                <w:sz w:val="28"/>
                <w:szCs w:val="28"/>
              </w:rPr>
            </w:pPr>
            <w:r w:rsidRPr="00B878EA">
              <w:rPr>
                <w:sz w:val="28"/>
                <w:szCs w:val="28"/>
              </w:rPr>
              <w:t>б) Укажите с помощью графика, чему равно значение у, при х = -2 и значение х при у=0.</w:t>
            </w:r>
          </w:p>
          <w:p w14:paraId="5C8012A7" w14:textId="77777777" w:rsidR="00E501FC" w:rsidRDefault="00E501FC" w:rsidP="00876F82">
            <w:pPr>
              <w:jc w:val="center"/>
              <w:rPr>
                <w:bCs/>
              </w:rPr>
            </w:pPr>
          </w:p>
        </w:tc>
        <w:tc>
          <w:tcPr>
            <w:tcW w:w="702" w:type="dxa"/>
          </w:tcPr>
          <w:p w14:paraId="38587DC4" w14:textId="69047E06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0-3</w:t>
            </w:r>
          </w:p>
        </w:tc>
      </w:tr>
      <w:tr w:rsidR="00E501FC" w14:paraId="0A733251" w14:textId="77777777" w:rsidTr="00E501FC">
        <w:tc>
          <w:tcPr>
            <w:tcW w:w="704" w:type="dxa"/>
          </w:tcPr>
          <w:p w14:paraId="0F9074D9" w14:textId="2582AE83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505" w:type="dxa"/>
          </w:tcPr>
          <w:p w14:paraId="33DF6440" w14:textId="04EF8C29" w:rsidR="00E501FC" w:rsidRDefault="00E501FC" w:rsidP="00E501FC">
            <w:pPr>
              <w:jc w:val="both"/>
              <w:rPr>
                <w:bCs/>
              </w:rPr>
            </w:pPr>
            <w:r w:rsidRPr="00B878EA">
              <w:rPr>
                <w:sz w:val="28"/>
                <w:szCs w:val="28"/>
              </w:rPr>
              <w:t>Найдите координаты точки пересечения графиков функций у= -38х + 15 и у = -21х – 36.</w:t>
            </w:r>
          </w:p>
        </w:tc>
        <w:tc>
          <w:tcPr>
            <w:tcW w:w="702" w:type="dxa"/>
          </w:tcPr>
          <w:p w14:paraId="1C15C6AA" w14:textId="4A197C72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0-1</w:t>
            </w:r>
          </w:p>
        </w:tc>
      </w:tr>
      <w:tr w:rsidR="00E501FC" w14:paraId="1745DAB9" w14:textId="77777777" w:rsidTr="00E501FC">
        <w:tc>
          <w:tcPr>
            <w:tcW w:w="704" w:type="dxa"/>
          </w:tcPr>
          <w:p w14:paraId="005DF6A4" w14:textId="3EA5A8D3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8505" w:type="dxa"/>
          </w:tcPr>
          <w:p w14:paraId="744A721A" w14:textId="77777777" w:rsidR="00E501FC" w:rsidRPr="00B878EA" w:rsidRDefault="00E501FC" w:rsidP="00E501FC">
            <w:pPr>
              <w:shd w:val="clear" w:color="auto" w:fill="FFFFFF"/>
              <w:autoSpaceDE w:val="0"/>
              <w:autoSpaceDN w:val="0"/>
              <w:adjustRightInd w:val="0"/>
              <w:spacing w:before="60" w:line="252" w:lineRule="auto"/>
              <w:ind w:firstLine="360"/>
              <w:jc w:val="both"/>
              <w:rPr>
                <w:sz w:val="28"/>
                <w:szCs w:val="28"/>
              </w:rPr>
            </w:pPr>
            <w:r w:rsidRPr="00B878EA">
              <w:rPr>
                <w:color w:val="333333"/>
                <w:sz w:val="28"/>
                <w:szCs w:val="28"/>
              </w:rPr>
              <w:t>Установите соответствие между графиками функций и формулами, которые их задают.</w:t>
            </w:r>
          </w:p>
          <w:p w14:paraId="67084C46" w14:textId="77777777" w:rsidR="00E501FC" w:rsidRPr="00B878EA" w:rsidRDefault="00E501FC" w:rsidP="00E501FC">
            <w:pPr>
              <w:pStyle w:val="a8"/>
              <w:shd w:val="clear" w:color="auto" w:fill="FFFFFF"/>
              <w:spacing w:before="0" w:beforeAutospacing="0" w:after="135" w:afterAutospacing="0"/>
              <w:rPr>
                <w:color w:val="333333"/>
                <w:sz w:val="28"/>
                <w:szCs w:val="28"/>
              </w:rPr>
            </w:pPr>
            <w:r w:rsidRPr="00B878EA">
              <w:rPr>
                <w:color w:val="333333"/>
                <w:sz w:val="28"/>
                <w:szCs w:val="28"/>
              </w:rPr>
              <w:t>ГРАФИКИ</w:t>
            </w:r>
            <w:r w:rsidRPr="00B878EA">
              <w:rPr>
                <w:color w:val="333333"/>
                <w:sz w:val="28"/>
                <w:szCs w:val="28"/>
              </w:rPr>
              <w:br/>
              <w:t>А)</w:t>
            </w:r>
            <w:r w:rsidRPr="00B878EA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 wp14:anchorId="26A7C6E0" wp14:editId="7D7D271B">
                  <wp:extent cx="1468922" cy="1531620"/>
                  <wp:effectExtent l="0" t="0" r="0" b="0"/>
                  <wp:docPr id="495425442" name="Рисунок 1" descr="https://gdzotvet.ru/images/matematika/oge11/6346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gdzotvet.ru/images/matematika/oge11/63464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309" cy="15330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78EA">
              <w:rPr>
                <w:color w:val="333333"/>
                <w:sz w:val="28"/>
                <w:szCs w:val="28"/>
              </w:rPr>
              <w:t>Б)</w:t>
            </w:r>
            <w:r w:rsidRPr="00B878EA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 wp14:anchorId="4A3BE406" wp14:editId="76A785A1">
                  <wp:extent cx="1562100" cy="1628775"/>
                  <wp:effectExtent l="19050" t="0" r="0" b="0"/>
                  <wp:docPr id="1371084328" name="Рисунок 1371084328" descr="https://gdzotvet.ru/images/matematika/oge11/634640-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s://gdzotvet.ru/images/matematika/oge11/634640-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628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78EA">
              <w:rPr>
                <w:color w:val="333333"/>
                <w:sz w:val="28"/>
                <w:szCs w:val="28"/>
              </w:rPr>
              <w:t>В)</w:t>
            </w:r>
            <w:r w:rsidRPr="00B878EA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 wp14:anchorId="13BE6E52" wp14:editId="0B9B0AF2">
                  <wp:extent cx="1562100" cy="1628775"/>
                  <wp:effectExtent l="19050" t="0" r="0" b="0"/>
                  <wp:docPr id="340474460" name="Рисунок 340474460" descr="https://gdzotvet.ru/images/matematika/oge11/634640-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gdzotvet.ru/images/matematika/oge11/634640-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628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630AF2" w14:textId="77777777" w:rsidR="00E501FC" w:rsidRPr="00B878EA" w:rsidRDefault="00E501FC" w:rsidP="00E501FC">
            <w:pPr>
              <w:pStyle w:val="a8"/>
              <w:shd w:val="clear" w:color="auto" w:fill="FFFFFF"/>
              <w:spacing w:before="0" w:beforeAutospacing="0" w:after="135" w:afterAutospacing="0"/>
              <w:rPr>
                <w:color w:val="333333"/>
                <w:sz w:val="28"/>
                <w:szCs w:val="28"/>
              </w:rPr>
            </w:pPr>
            <w:r w:rsidRPr="00B878EA">
              <w:rPr>
                <w:color w:val="333333"/>
                <w:sz w:val="28"/>
                <w:szCs w:val="28"/>
              </w:rPr>
              <w:t>ФОРМУЛЫ</w:t>
            </w:r>
            <w:r w:rsidRPr="00B878EA">
              <w:rPr>
                <w:color w:val="333333"/>
                <w:sz w:val="28"/>
                <w:szCs w:val="28"/>
              </w:rPr>
              <w:br/>
              <w:t>1) y=− 2x−1</w:t>
            </w:r>
            <w:r w:rsidRPr="00B878EA">
              <w:rPr>
                <w:color w:val="333333"/>
                <w:sz w:val="28"/>
                <w:szCs w:val="28"/>
              </w:rPr>
              <w:br/>
              <w:t>2) y=− 2x+1</w:t>
            </w:r>
            <w:r w:rsidRPr="00B878EA">
              <w:rPr>
                <w:color w:val="333333"/>
                <w:sz w:val="28"/>
                <w:szCs w:val="28"/>
              </w:rPr>
              <w:br/>
              <w:t>3) y=2x+1</w:t>
            </w:r>
          </w:p>
          <w:p w14:paraId="2FCBA14F" w14:textId="77777777" w:rsidR="00E501FC" w:rsidRDefault="00E501FC" w:rsidP="00876F82">
            <w:pPr>
              <w:jc w:val="center"/>
              <w:rPr>
                <w:bCs/>
              </w:rPr>
            </w:pPr>
          </w:p>
        </w:tc>
        <w:tc>
          <w:tcPr>
            <w:tcW w:w="702" w:type="dxa"/>
          </w:tcPr>
          <w:p w14:paraId="31F8223A" w14:textId="3B8BCBCA" w:rsidR="00E501FC" w:rsidRDefault="00E501FC" w:rsidP="00876F82">
            <w:pPr>
              <w:jc w:val="center"/>
              <w:rPr>
                <w:bCs/>
              </w:rPr>
            </w:pPr>
            <w:r>
              <w:rPr>
                <w:bCs/>
              </w:rPr>
              <w:t>0-3</w:t>
            </w:r>
          </w:p>
        </w:tc>
      </w:tr>
    </w:tbl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507"/>
        <w:gridCol w:w="637"/>
      </w:tblGrid>
      <w:tr w:rsidR="00E501FC" w:rsidRPr="0008669F" w14:paraId="2C6DF439" w14:textId="77777777" w:rsidTr="00BE5F66"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DF8E96" w14:textId="7EA05AF9" w:rsidR="00E501FC" w:rsidRPr="0008669F" w:rsidRDefault="00E501FC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Максимальный балл: 1</w:t>
            </w:r>
            <w:r>
              <w:rPr>
                <w:b/>
                <w:bCs/>
                <w:color w:val="000000"/>
              </w:rPr>
              <w:t>2</w:t>
            </w:r>
            <w:r w:rsidRPr="0008669F">
              <w:rPr>
                <w:b/>
                <w:bCs/>
                <w:color w:val="000000"/>
              </w:rPr>
              <w:t xml:space="preserve"> б.</w:t>
            </w:r>
          </w:p>
        </w:tc>
      </w:tr>
      <w:tr w:rsidR="00E501FC" w:rsidRPr="0008669F" w14:paraId="66CD9206" w14:textId="77777777" w:rsidTr="00BE5F6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3EFF7C" w14:textId="6666F901" w:rsidR="00E501FC" w:rsidRPr="0008669F" w:rsidRDefault="00E501FC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0-</w:t>
            </w:r>
            <w:r>
              <w:rPr>
                <w:b/>
                <w:bCs/>
                <w:color w:val="000000"/>
              </w:rPr>
              <w:t>5</w:t>
            </w:r>
            <w:r w:rsidRPr="0008669F">
              <w:rPr>
                <w:b/>
                <w:bCs/>
                <w:color w:val="000000"/>
              </w:rPr>
              <w:t xml:space="preserve"> балл</w:t>
            </w:r>
            <w:r>
              <w:rPr>
                <w:b/>
                <w:bCs/>
                <w:color w:val="000000"/>
              </w:rPr>
              <w:t>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DBE42E" w14:textId="77777777" w:rsidR="00E501FC" w:rsidRPr="0008669F" w:rsidRDefault="00E501FC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2</w:t>
            </w:r>
          </w:p>
        </w:tc>
      </w:tr>
      <w:tr w:rsidR="00E501FC" w:rsidRPr="0008669F" w14:paraId="41D00F16" w14:textId="77777777" w:rsidTr="00BE5F6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67DDCC" w14:textId="0708323A" w:rsidR="00E501FC" w:rsidRPr="0008669F" w:rsidRDefault="00E501FC" w:rsidP="00BE5F66">
            <w:pPr>
              <w:jc w:val="both"/>
            </w:pPr>
            <w:r>
              <w:rPr>
                <w:b/>
                <w:bCs/>
                <w:color w:val="000000"/>
              </w:rPr>
              <w:t>6</w:t>
            </w:r>
            <w:r w:rsidRPr="0008669F">
              <w:rPr>
                <w:b/>
                <w:bCs/>
                <w:color w:val="000000"/>
              </w:rPr>
              <w:t>-</w:t>
            </w:r>
            <w:r w:rsidR="006E4027">
              <w:rPr>
                <w:b/>
                <w:bCs/>
                <w:color w:val="000000"/>
              </w:rPr>
              <w:t>7</w:t>
            </w:r>
            <w:r w:rsidRPr="0008669F">
              <w:rPr>
                <w:b/>
                <w:bCs/>
                <w:color w:val="000000"/>
              </w:rPr>
              <w:t xml:space="preserve"> балл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B4D158" w14:textId="77777777" w:rsidR="00E501FC" w:rsidRPr="0008669F" w:rsidRDefault="00E501FC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3</w:t>
            </w:r>
          </w:p>
        </w:tc>
      </w:tr>
      <w:tr w:rsidR="00E501FC" w:rsidRPr="0008669F" w14:paraId="65414756" w14:textId="77777777" w:rsidTr="00BE5F6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DF8AF8" w14:textId="75D4504B" w:rsidR="00E501FC" w:rsidRPr="0008669F" w:rsidRDefault="006E4027" w:rsidP="00BE5F66">
            <w:pPr>
              <w:jc w:val="both"/>
            </w:pPr>
            <w:r>
              <w:rPr>
                <w:b/>
                <w:bCs/>
                <w:color w:val="000000"/>
              </w:rPr>
              <w:t>8</w:t>
            </w:r>
            <w:r w:rsidR="00E501FC" w:rsidRPr="0008669F">
              <w:rPr>
                <w:b/>
                <w:bCs/>
                <w:color w:val="000000"/>
              </w:rPr>
              <w:t>-</w:t>
            </w:r>
            <w:r>
              <w:rPr>
                <w:b/>
                <w:bCs/>
                <w:color w:val="000000"/>
              </w:rPr>
              <w:t>10</w:t>
            </w:r>
            <w:r w:rsidR="00E501FC" w:rsidRPr="0008669F">
              <w:rPr>
                <w:b/>
                <w:bCs/>
                <w:color w:val="000000"/>
              </w:rPr>
              <w:t xml:space="preserve"> балл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E32CFA" w14:textId="77777777" w:rsidR="00E501FC" w:rsidRPr="0008669F" w:rsidRDefault="00E501FC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4</w:t>
            </w:r>
          </w:p>
        </w:tc>
      </w:tr>
      <w:tr w:rsidR="00E501FC" w:rsidRPr="0008669F" w14:paraId="05788482" w14:textId="77777777" w:rsidTr="00BE5F6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5AAA40" w14:textId="32F2E6ED" w:rsidR="00E501FC" w:rsidRPr="0008669F" w:rsidRDefault="006E4027" w:rsidP="00BE5F66">
            <w:pPr>
              <w:jc w:val="both"/>
            </w:pPr>
            <w:r>
              <w:rPr>
                <w:b/>
                <w:bCs/>
                <w:color w:val="000000"/>
              </w:rPr>
              <w:t>11</w:t>
            </w:r>
            <w:r w:rsidR="00E501FC" w:rsidRPr="0008669F">
              <w:rPr>
                <w:b/>
                <w:bCs/>
                <w:color w:val="000000"/>
              </w:rPr>
              <w:t>-1</w:t>
            </w:r>
            <w:r>
              <w:rPr>
                <w:b/>
                <w:bCs/>
                <w:color w:val="000000"/>
              </w:rPr>
              <w:t>2</w:t>
            </w:r>
            <w:r w:rsidR="00E501FC" w:rsidRPr="0008669F">
              <w:rPr>
                <w:b/>
                <w:bCs/>
                <w:color w:val="000000"/>
              </w:rPr>
              <w:t xml:space="preserve"> балл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422453" w14:textId="77777777" w:rsidR="00E501FC" w:rsidRPr="0008669F" w:rsidRDefault="00E501FC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5</w:t>
            </w:r>
          </w:p>
        </w:tc>
      </w:tr>
    </w:tbl>
    <w:p w14:paraId="588C9A17" w14:textId="77777777" w:rsidR="00E501FC" w:rsidRDefault="00E501FC" w:rsidP="00876F82">
      <w:pPr>
        <w:jc w:val="center"/>
        <w:rPr>
          <w:bCs/>
        </w:rPr>
      </w:pPr>
    </w:p>
    <w:p w14:paraId="2597CF15" w14:textId="4BF00EF4" w:rsidR="006E4027" w:rsidRDefault="006E4027" w:rsidP="00876F82">
      <w:pPr>
        <w:jc w:val="center"/>
        <w:rPr>
          <w:bCs/>
        </w:rPr>
      </w:pPr>
      <w:r w:rsidRPr="006E4027">
        <w:rPr>
          <w:bCs/>
        </w:rPr>
        <w:t>Итоговая контрольная работа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04"/>
        <w:gridCol w:w="8505"/>
        <w:gridCol w:w="702"/>
      </w:tblGrid>
      <w:tr w:rsidR="006E4027" w14:paraId="5B79BD97" w14:textId="77777777" w:rsidTr="006E4027">
        <w:tc>
          <w:tcPr>
            <w:tcW w:w="704" w:type="dxa"/>
          </w:tcPr>
          <w:p w14:paraId="22264015" w14:textId="2B2FC247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№</w:t>
            </w:r>
          </w:p>
        </w:tc>
        <w:tc>
          <w:tcPr>
            <w:tcW w:w="8505" w:type="dxa"/>
          </w:tcPr>
          <w:p w14:paraId="30753D12" w14:textId="5F1EFC58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Задание</w:t>
            </w:r>
          </w:p>
        </w:tc>
        <w:tc>
          <w:tcPr>
            <w:tcW w:w="702" w:type="dxa"/>
          </w:tcPr>
          <w:p w14:paraId="1CB4B468" w14:textId="5F307C38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Балл</w:t>
            </w:r>
          </w:p>
        </w:tc>
      </w:tr>
      <w:tr w:rsidR="006E4027" w14:paraId="6197B62B" w14:textId="77777777" w:rsidTr="006E4027">
        <w:tc>
          <w:tcPr>
            <w:tcW w:w="704" w:type="dxa"/>
          </w:tcPr>
          <w:p w14:paraId="686B3274" w14:textId="592ABB2C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505" w:type="dxa"/>
          </w:tcPr>
          <w:p w14:paraId="737B7BDB" w14:textId="78EB8F09" w:rsidR="006E4027" w:rsidRDefault="006E4027" w:rsidP="00876F82">
            <w:pPr>
              <w:jc w:val="center"/>
              <w:rPr>
                <w:bCs/>
              </w:rPr>
            </w:pPr>
            <w:r w:rsidRPr="00127D62">
              <w:rPr>
                <w:b/>
              </w:rPr>
              <w:t xml:space="preserve">Упростите: </w:t>
            </w:r>
            <w:r w:rsidRPr="00127D62">
              <w:rPr>
                <w:bCs/>
              </w:rPr>
              <w:t xml:space="preserve">5(2а + 1) – 3                                                                  </w:t>
            </w:r>
          </w:p>
        </w:tc>
        <w:tc>
          <w:tcPr>
            <w:tcW w:w="702" w:type="dxa"/>
          </w:tcPr>
          <w:p w14:paraId="634B7A17" w14:textId="78663BD3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0-1</w:t>
            </w:r>
          </w:p>
        </w:tc>
      </w:tr>
      <w:tr w:rsidR="006E4027" w14:paraId="260FC999" w14:textId="77777777" w:rsidTr="006E4027">
        <w:tc>
          <w:tcPr>
            <w:tcW w:w="704" w:type="dxa"/>
          </w:tcPr>
          <w:p w14:paraId="14348C74" w14:textId="5E571936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505" w:type="dxa"/>
          </w:tcPr>
          <w:p w14:paraId="3EFD0925" w14:textId="1593B9F4" w:rsidR="006E4027" w:rsidRDefault="006E4027" w:rsidP="00876F82">
            <w:pPr>
              <w:jc w:val="center"/>
              <w:rPr>
                <w:bCs/>
              </w:rPr>
            </w:pPr>
            <w:r w:rsidRPr="00127D62">
              <w:rPr>
                <w:b/>
              </w:rPr>
              <w:t xml:space="preserve">Вынесите общий множитель за скобки </w:t>
            </w:r>
            <w:r w:rsidRPr="00127D62">
              <w:rPr>
                <w:b/>
                <w:position w:val="-6"/>
              </w:rPr>
              <w:object w:dxaOrig="1100" w:dyaOrig="320" w14:anchorId="4E6F0EB3">
                <v:shape id="_x0000_i1025" type="#_x0000_t75" style="width:54.6pt;height:15.6pt" o:ole="">
                  <v:imagedata r:id="rId35" o:title=""/>
                </v:shape>
                <o:OLEObject Type="Embed" ProgID="Equation.3" ShapeID="_x0000_i1025" DrawAspect="Content" ObjectID="_1776526064" r:id="rId36"/>
              </w:object>
            </w:r>
            <w:r w:rsidRPr="00127D62">
              <w:rPr>
                <w:b/>
              </w:rPr>
              <w:t xml:space="preserve">                     </w:t>
            </w:r>
          </w:p>
        </w:tc>
        <w:tc>
          <w:tcPr>
            <w:tcW w:w="702" w:type="dxa"/>
          </w:tcPr>
          <w:p w14:paraId="0C54A377" w14:textId="3BD63E80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0-1</w:t>
            </w:r>
          </w:p>
        </w:tc>
      </w:tr>
      <w:tr w:rsidR="006E4027" w14:paraId="3D60B12D" w14:textId="77777777" w:rsidTr="006E4027">
        <w:tc>
          <w:tcPr>
            <w:tcW w:w="704" w:type="dxa"/>
          </w:tcPr>
          <w:p w14:paraId="46B5C35B" w14:textId="506145D8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505" w:type="dxa"/>
          </w:tcPr>
          <w:p w14:paraId="46144C8E" w14:textId="175736AF" w:rsidR="006E4027" w:rsidRDefault="006E4027" w:rsidP="00876F82">
            <w:pPr>
              <w:jc w:val="center"/>
              <w:rPr>
                <w:bCs/>
              </w:rPr>
            </w:pPr>
            <w:r w:rsidRPr="00127D62">
              <w:rPr>
                <w:b/>
              </w:rPr>
              <w:t>Упростите выражение:</w:t>
            </w:r>
            <w:r w:rsidRPr="00127D62">
              <w:rPr>
                <w:b/>
                <w:position w:val="-24"/>
              </w:rPr>
              <w:t xml:space="preserve"> </w:t>
            </w:r>
            <w:r w:rsidRPr="00127D62">
              <w:rPr>
                <w:b/>
                <w:position w:val="-24"/>
              </w:rPr>
              <w:object w:dxaOrig="920" w:dyaOrig="780" w14:anchorId="3EC143EA">
                <v:shape id="_x0000_i1027" type="#_x0000_t75" style="width:81pt;height:39pt" o:ole="">
                  <v:imagedata r:id="rId37" o:title=""/>
                </v:shape>
                <o:OLEObject Type="Embed" ProgID="Equation.DSMT4" ShapeID="_x0000_i1027" DrawAspect="Content" ObjectID="_1776526065" r:id="rId38"/>
              </w:object>
            </w:r>
            <w:r w:rsidRPr="00127D62">
              <w:rPr>
                <w:b/>
                <w:iCs/>
              </w:rPr>
              <w:t xml:space="preserve">                                      </w:t>
            </w:r>
            <w:r w:rsidRPr="00127D62">
              <w:rPr>
                <w:b/>
              </w:rPr>
              <w:t xml:space="preserve">  </w:t>
            </w:r>
          </w:p>
        </w:tc>
        <w:tc>
          <w:tcPr>
            <w:tcW w:w="702" w:type="dxa"/>
          </w:tcPr>
          <w:p w14:paraId="13C9BCE7" w14:textId="1C854FBD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0-1</w:t>
            </w:r>
          </w:p>
        </w:tc>
      </w:tr>
      <w:tr w:rsidR="006E4027" w14:paraId="48868A92" w14:textId="77777777" w:rsidTr="006E4027">
        <w:tc>
          <w:tcPr>
            <w:tcW w:w="704" w:type="dxa"/>
          </w:tcPr>
          <w:p w14:paraId="4179DB39" w14:textId="4150D71C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505" w:type="dxa"/>
          </w:tcPr>
          <w:p w14:paraId="7ADBE54E" w14:textId="107A8265" w:rsidR="006E4027" w:rsidRDefault="006E4027" w:rsidP="00876F82">
            <w:pPr>
              <w:jc w:val="center"/>
              <w:rPr>
                <w:bCs/>
              </w:rPr>
            </w:pPr>
            <w:r w:rsidRPr="00127D62">
              <w:rPr>
                <w:b/>
              </w:rPr>
              <w:t>Упростите выражение</w:t>
            </w:r>
            <w:r w:rsidRPr="00127D62">
              <w:rPr>
                <w:b/>
                <w:noProof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х-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-2х(-3х-6)</m:t>
              </m:r>
            </m:oMath>
            <w:r w:rsidRPr="00127D62">
              <w:rPr>
                <w:bCs/>
              </w:rPr>
              <w:t>.</w:t>
            </w:r>
            <w:r w:rsidRPr="00127D62">
              <w:rPr>
                <w:b/>
              </w:rPr>
              <w:t xml:space="preserve">                           </w:t>
            </w:r>
          </w:p>
        </w:tc>
        <w:tc>
          <w:tcPr>
            <w:tcW w:w="702" w:type="dxa"/>
          </w:tcPr>
          <w:p w14:paraId="60F8EC1A" w14:textId="7F9E8803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0-1</w:t>
            </w:r>
          </w:p>
        </w:tc>
      </w:tr>
      <w:tr w:rsidR="006E4027" w14:paraId="1F87D372" w14:textId="77777777" w:rsidTr="006E4027">
        <w:tc>
          <w:tcPr>
            <w:tcW w:w="704" w:type="dxa"/>
          </w:tcPr>
          <w:p w14:paraId="6C7ED6CE" w14:textId="7FD4E69A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8505" w:type="dxa"/>
          </w:tcPr>
          <w:p w14:paraId="3CADA1DD" w14:textId="77777777" w:rsidR="006E4027" w:rsidRDefault="006E4027" w:rsidP="00876F82">
            <w:pPr>
              <w:jc w:val="center"/>
              <w:rPr>
                <w:b/>
              </w:rPr>
            </w:pPr>
            <w:r w:rsidRPr="00127D62">
              <w:rPr>
                <w:b/>
              </w:rPr>
              <w:t xml:space="preserve">Решите уравнение: </w:t>
            </w:r>
          </w:p>
          <w:p w14:paraId="41DED1A0" w14:textId="77777777" w:rsidR="006E4027" w:rsidRDefault="006E4027" w:rsidP="00876F82">
            <w:pPr>
              <w:jc w:val="center"/>
              <w:rPr>
                <w:b/>
              </w:rPr>
            </w:pPr>
            <w:r>
              <w:rPr>
                <w:b/>
              </w:rPr>
              <w:t>а)</w:t>
            </w:r>
            <w:r w:rsidRPr="00127D62">
              <w:rPr>
                <w:b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5у+2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4у</m:t>
                  </m:r>
                </m:e>
              </m:d>
              <m:r>
                <w:rPr>
                  <w:rFonts w:ascii="Cambria Math" w:hAnsi="Cambria Math"/>
                </w:rPr>
                <m:t>=2у+2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                </m:t>
              </m:r>
            </m:oMath>
            <w:r w:rsidRPr="00127D62">
              <w:rPr>
                <w:b/>
              </w:rPr>
              <w:t xml:space="preserve">              </w:t>
            </w:r>
          </w:p>
          <w:p w14:paraId="59039FE2" w14:textId="0C19E875" w:rsidR="006E4027" w:rsidRDefault="006E4027" w:rsidP="00876F82">
            <w:pPr>
              <w:jc w:val="center"/>
              <w:rPr>
                <w:bCs/>
              </w:rPr>
            </w:pPr>
            <w:r>
              <w:rPr>
                <w:b/>
              </w:rPr>
              <w:lastRenderedPageBreak/>
              <w:t>б)</w:t>
            </w:r>
            <w:r w:rsidRPr="00127D62">
              <w:rPr>
                <w:b/>
              </w:rPr>
              <w:t xml:space="preserve"> </w:t>
            </w:r>
            <w:r w:rsidRPr="00127D62">
              <w:rPr>
                <w:b/>
                <w:position w:val="-10"/>
              </w:rPr>
              <w:object w:dxaOrig="2700" w:dyaOrig="360" w14:anchorId="08A0466B">
                <v:shape id="_x0000_i1029" type="#_x0000_t75" style="width:135pt;height:18pt" o:ole="">
                  <v:imagedata r:id="rId39" o:title=""/>
                </v:shape>
                <o:OLEObject Type="Embed" ProgID="Equation.3" ShapeID="_x0000_i1029" DrawAspect="Content" ObjectID="_1776526066" r:id="rId40"/>
              </w:object>
            </w:r>
            <w:r w:rsidRPr="00127D62">
              <w:rPr>
                <w:b/>
              </w:rPr>
              <w:t xml:space="preserve"> </w:t>
            </w:r>
          </w:p>
        </w:tc>
        <w:tc>
          <w:tcPr>
            <w:tcW w:w="702" w:type="dxa"/>
          </w:tcPr>
          <w:p w14:paraId="7B199576" w14:textId="2423FB96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0-2</w:t>
            </w:r>
          </w:p>
        </w:tc>
      </w:tr>
      <w:tr w:rsidR="006E4027" w14:paraId="687246FF" w14:textId="77777777" w:rsidTr="006E4027">
        <w:tc>
          <w:tcPr>
            <w:tcW w:w="704" w:type="dxa"/>
          </w:tcPr>
          <w:p w14:paraId="38C76E64" w14:textId="13778116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8505" w:type="dxa"/>
          </w:tcPr>
          <w:p w14:paraId="55E2D216" w14:textId="37F146C9" w:rsidR="006E4027" w:rsidRDefault="006E4027" w:rsidP="00876F82">
            <w:pPr>
              <w:jc w:val="center"/>
              <w:rPr>
                <w:bCs/>
              </w:rPr>
            </w:pPr>
            <w:r w:rsidRPr="00127D62">
              <w:rPr>
                <w:b/>
              </w:rPr>
              <w:t xml:space="preserve">Представьте многочлен в виде произведения </w:t>
            </w:r>
            <w:r w:rsidRPr="00127D62">
              <w:rPr>
                <w:b/>
                <w:position w:val="-10"/>
              </w:rPr>
              <w:object w:dxaOrig="1740" w:dyaOrig="360" w14:anchorId="043D1F95">
                <v:shape id="_x0000_i1031" type="#_x0000_t75" style="width:87pt;height:18pt" o:ole="">
                  <v:imagedata r:id="rId41" o:title=""/>
                </v:shape>
                <o:OLEObject Type="Embed" ProgID="Equation.3" ShapeID="_x0000_i1031" DrawAspect="Content" ObjectID="_1776526067" r:id="rId42"/>
              </w:object>
            </w:r>
          </w:p>
        </w:tc>
        <w:tc>
          <w:tcPr>
            <w:tcW w:w="702" w:type="dxa"/>
          </w:tcPr>
          <w:p w14:paraId="79A27513" w14:textId="26EAC1C4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0-1</w:t>
            </w:r>
          </w:p>
        </w:tc>
      </w:tr>
      <w:tr w:rsidR="006E4027" w14:paraId="269A4BA7" w14:textId="77777777" w:rsidTr="006E4027">
        <w:tc>
          <w:tcPr>
            <w:tcW w:w="704" w:type="dxa"/>
          </w:tcPr>
          <w:p w14:paraId="031A9076" w14:textId="5E9E20EA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8505" w:type="dxa"/>
          </w:tcPr>
          <w:p w14:paraId="4793ED66" w14:textId="17FA93BE" w:rsidR="006E4027" w:rsidRDefault="006E4027" w:rsidP="006E4027">
            <w:pPr>
              <w:jc w:val="center"/>
              <w:rPr>
                <w:b/>
              </w:rPr>
            </w:pPr>
            <w:r w:rsidRPr="00127D62">
              <w:rPr>
                <w:b/>
              </w:rPr>
              <w:t>Вычислите координаты точки пересечения прямых</w:t>
            </w:r>
          </w:p>
          <w:p w14:paraId="2D24C0F5" w14:textId="4153D15E" w:rsidR="006E4027" w:rsidRDefault="006E4027" w:rsidP="006E4027">
            <w:pPr>
              <w:jc w:val="center"/>
              <w:rPr>
                <w:bCs/>
              </w:rPr>
            </w:pPr>
            <w:r w:rsidRPr="00127D62">
              <w:rPr>
                <w:bCs/>
                <w:i/>
                <w:iCs/>
              </w:rPr>
              <w:t>2х + 3у = – 12</w:t>
            </w:r>
            <w:r w:rsidRPr="00127D62">
              <w:rPr>
                <w:b/>
              </w:rPr>
              <w:t xml:space="preserve"> и </w:t>
            </w:r>
            <w:r w:rsidRPr="00127D62">
              <w:rPr>
                <w:bCs/>
                <w:i/>
                <w:iCs/>
              </w:rPr>
              <w:t>4х – 6у = 0</w:t>
            </w:r>
          </w:p>
        </w:tc>
        <w:tc>
          <w:tcPr>
            <w:tcW w:w="702" w:type="dxa"/>
          </w:tcPr>
          <w:p w14:paraId="760B326C" w14:textId="04C3E8E3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0-1</w:t>
            </w:r>
          </w:p>
        </w:tc>
      </w:tr>
      <w:tr w:rsidR="006E4027" w14:paraId="5E21BDEC" w14:textId="77777777" w:rsidTr="006E4027">
        <w:tc>
          <w:tcPr>
            <w:tcW w:w="704" w:type="dxa"/>
          </w:tcPr>
          <w:p w14:paraId="5E46CC8F" w14:textId="4F7FFE9E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8505" w:type="dxa"/>
          </w:tcPr>
          <w:p w14:paraId="5D227B77" w14:textId="53014572" w:rsidR="006E4027" w:rsidRPr="00127D62" w:rsidRDefault="006E4027" w:rsidP="006E4027">
            <w:pPr>
              <w:jc w:val="center"/>
              <w:rPr>
                <w:b/>
              </w:rPr>
            </w:pPr>
            <w:r w:rsidRPr="00127D62">
              <w:rPr>
                <w:b/>
              </w:rPr>
              <w:t xml:space="preserve">Решите систему уравнений: </w:t>
            </w:r>
            <w:r w:rsidRPr="00127D62">
              <w:rPr>
                <w:b/>
                <w:position w:val="-30"/>
              </w:rPr>
              <w:object w:dxaOrig="2439" w:dyaOrig="720" w14:anchorId="7C57E536">
                <v:shape id="_x0000_i1033" type="#_x0000_t75" style="width:121.2pt;height:36pt" o:ole="">
                  <v:imagedata r:id="rId43" o:title=""/>
                </v:shape>
                <o:OLEObject Type="Embed" ProgID="Equation.3" ShapeID="_x0000_i1033" DrawAspect="Content" ObjectID="_1776526068" r:id="rId44"/>
              </w:object>
            </w:r>
          </w:p>
        </w:tc>
        <w:tc>
          <w:tcPr>
            <w:tcW w:w="702" w:type="dxa"/>
          </w:tcPr>
          <w:p w14:paraId="0EE76531" w14:textId="1125892D" w:rsidR="006E4027" w:rsidRDefault="006E4027" w:rsidP="00876F82">
            <w:pPr>
              <w:jc w:val="center"/>
              <w:rPr>
                <w:bCs/>
              </w:rPr>
            </w:pPr>
            <w:r>
              <w:rPr>
                <w:bCs/>
              </w:rPr>
              <w:t>0-2</w:t>
            </w:r>
          </w:p>
        </w:tc>
      </w:tr>
    </w:tbl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467"/>
        <w:gridCol w:w="677"/>
      </w:tblGrid>
      <w:tr w:rsidR="006E4027" w:rsidRPr="0008669F" w14:paraId="2EFF26D7" w14:textId="77777777" w:rsidTr="00BE5F66"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F30B23" w14:textId="77777777" w:rsidR="006E4027" w:rsidRPr="0008669F" w:rsidRDefault="006E4027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Максимальный балл: 1</w:t>
            </w:r>
            <w:r>
              <w:rPr>
                <w:b/>
                <w:bCs/>
                <w:color w:val="000000"/>
              </w:rPr>
              <w:t>0</w:t>
            </w:r>
            <w:r w:rsidRPr="0008669F">
              <w:rPr>
                <w:b/>
                <w:bCs/>
                <w:color w:val="000000"/>
              </w:rPr>
              <w:t xml:space="preserve"> б.</w:t>
            </w:r>
          </w:p>
        </w:tc>
      </w:tr>
      <w:tr w:rsidR="006E4027" w:rsidRPr="0008669F" w14:paraId="3E698ABD" w14:textId="77777777" w:rsidTr="00BE5F6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81D9E1" w14:textId="77777777" w:rsidR="006E4027" w:rsidRPr="0008669F" w:rsidRDefault="006E4027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0-</w:t>
            </w:r>
            <w:r>
              <w:rPr>
                <w:b/>
                <w:bCs/>
                <w:color w:val="000000"/>
              </w:rPr>
              <w:t>4</w:t>
            </w:r>
            <w:r w:rsidRPr="0008669F">
              <w:rPr>
                <w:b/>
                <w:bCs/>
                <w:color w:val="000000"/>
              </w:rPr>
              <w:t xml:space="preserve"> балл</w:t>
            </w:r>
            <w:r>
              <w:rPr>
                <w:b/>
                <w:bCs/>
                <w:color w:val="000000"/>
              </w:rPr>
              <w:t>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904310" w14:textId="77777777" w:rsidR="006E4027" w:rsidRPr="0008669F" w:rsidRDefault="006E4027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2</w:t>
            </w:r>
          </w:p>
        </w:tc>
      </w:tr>
      <w:tr w:rsidR="006E4027" w:rsidRPr="0008669F" w14:paraId="7F2ED4C5" w14:textId="77777777" w:rsidTr="00BE5F6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FC4AE6" w14:textId="77777777" w:rsidR="006E4027" w:rsidRPr="0008669F" w:rsidRDefault="006E4027" w:rsidP="00BE5F66">
            <w:pPr>
              <w:jc w:val="both"/>
            </w:pPr>
            <w:r>
              <w:rPr>
                <w:b/>
                <w:bCs/>
                <w:color w:val="000000"/>
              </w:rPr>
              <w:t>5</w:t>
            </w:r>
            <w:r w:rsidRPr="0008669F">
              <w:rPr>
                <w:b/>
                <w:bCs/>
                <w:color w:val="000000"/>
              </w:rPr>
              <w:t>-</w:t>
            </w:r>
            <w:r>
              <w:rPr>
                <w:b/>
                <w:bCs/>
                <w:color w:val="000000"/>
              </w:rPr>
              <w:t>6</w:t>
            </w:r>
            <w:r w:rsidRPr="0008669F">
              <w:rPr>
                <w:b/>
                <w:bCs/>
                <w:color w:val="000000"/>
              </w:rPr>
              <w:t xml:space="preserve"> балл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D25C60" w14:textId="77777777" w:rsidR="006E4027" w:rsidRPr="0008669F" w:rsidRDefault="006E4027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3</w:t>
            </w:r>
          </w:p>
        </w:tc>
      </w:tr>
      <w:tr w:rsidR="006E4027" w:rsidRPr="0008669F" w14:paraId="6A4C0029" w14:textId="77777777" w:rsidTr="00BE5F6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A57A2F" w14:textId="77777777" w:rsidR="006E4027" w:rsidRPr="0008669F" w:rsidRDefault="006E4027" w:rsidP="00BE5F66">
            <w:pPr>
              <w:jc w:val="both"/>
            </w:pPr>
            <w:r>
              <w:rPr>
                <w:b/>
                <w:bCs/>
                <w:color w:val="000000"/>
              </w:rPr>
              <w:t>7</w:t>
            </w:r>
            <w:r w:rsidRPr="0008669F">
              <w:rPr>
                <w:b/>
                <w:bCs/>
                <w:color w:val="000000"/>
              </w:rPr>
              <w:t>-</w:t>
            </w:r>
            <w:r>
              <w:rPr>
                <w:b/>
                <w:bCs/>
                <w:color w:val="000000"/>
              </w:rPr>
              <w:t>8</w:t>
            </w:r>
            <w:r w:rsidRPr="0008669F">
              <w:rPr>
                <w:b/>
                <w:bCs/>
                <w:color w:val="000000"/>
              </w:rPr>
              <w:t xml:space="preserve"> балл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4D3736" w14:textId="77777777" w:rsidR="006E4027" w:rsidRPr="0008669F" w:rsidRDefault="006E4027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4</w:t>
            </w:r>
          </w:p>
        </w:tc>
      </w:tr>
      <w:tr w:rsidR="006E4027" w:rsidRPr="0008669F" w14:paraId="7E39A736" w14:textId="77777777" w:rsidTr="00BE5F66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AF142B" w14:textId="77777777" w:rsidR="006E4027" w:rsidRPr="0008669F" w:rsidRDefault="006E4027" w:rsidP="00BE5F66">
            <w:pPr>
              <w:jc w:val="both"/>
            </w:pPr>
            <w:r>
              <w:rPr>
                <w:b/>
                <w:bCs/>
                <w:color w:val="000000"/>
              </w:rPr>
              <w:t>9</w:t>
            </w:r>
            <w:r w:rsidRPr="0008669F">
              <w:rPr>
                <w:b/>
                <w:bCs/>
                <w:color w:val="000000"/>
              </w:rPr>
              <w:t>-1</w:t>
            </w:r>
            <w:r>
              <w:rPr>
                <w:b/>
                <w:bCs/>
                <w:color w:val="000000"/>
              </w:rPr>
              <w:t>0</w:t>
            </w:r>
            <w:r w:rsidRPr="0008669F">
              <w:rPr>
                <w:b/>
                <w:bCs/>
                <w:color w:val="000000"/>
              </w:rPr>
              <w:t xml:space="preserve"> балл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A55EFB" w14:textId="77777777" w:rsidR="006E4027" w:rsidRPr="0008669F" w:rsidRDefault="006E4027" w:rsidP="00BE5F66">
            <w:pPr>
              <w:jc w:val="both"/>
            </w:pPr>
            <w:r w:rsidRPr="0008669F">
              <w:rPr>
                <w:b/>
                <w:bCs/>
                <w:color w:val="000000"/>
              </w:rPr>
              <w:t>5</w:t>
            </w:r>
          </w:p>
        </w:tc>
      </w:tr>
    </w:tbl>
    <w:p w14:paraId="1BD6B4EC" w14:textId="77777777" w:rsidR="006E4027" w:rsidRPr="006E4027" w:rsidRDefault="006E4027" w:rsidP="00876F82">
      <w:pPr>
        <w:jc w:val="center"/>
        <w:rPr>
          <w:bCs/>
        </w:rPr>
      </w:pPr>
    </w:p>
    <w:sectPr w:rsidR="006E4027" w:rsidRPr="006E4027">
      <w:pgSz w:w="11906" w:h="16838"/>
      <w:pgMar w:top="1134" w:right="851" w:bottom="1134" w:left="1134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0E0174"/>
    <w:multiLevelType w:val="multilevel"/>
    <w:tmpl w:val="F25E88AC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6359906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24E0"/>
    <w:rsid w:val="0008669F"/>
    <w:rsid w:val="006E4027"/>
    <w:rsid w:val="006E5E52"/>
    <w:rsid w:val="00876F82"/>
    <w:rsid w:val="008C2256"/>
    <w:rsid w:val="00A424E0"/>
    <w:rsid w:val="00E501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DA7905"/>
  <w15:docId w15:val="{5E810D57-2BA1-43A9-ACB2-EC96ADC72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styleId="a6">
    <w:name w:val="Table Grid"/>
    <w:basedOn w:val="a1"/>
    <w:uiPriority w:val="39"/>
    <w:rsid w:val="008C22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No Spacing"/>
    <w:uiPriority w:val="1"/>
    <w:qFormat/>
    <w:rsid w:val="008C2256"/>
    <w:rPr>
      <w:rFonts w:eastAsiaTheme="minorHAnsi" w:cstheme="minorBidi"/>
      <w:color w:val="000000"/>
      <w:szCs w:val="22"/>
      <w:lang w:eastAsia="en-US"/>
    </w:rPr>
  </w:style>
  <w:style w:type="paragraph" w:styleId="a8">
    <w:name w:val="Normal (Web)"/>
    <w:basedOn w:val="a"/>
    <w:uiPriority w:val="99"/>
    <w:unhideWhenUsed/>
    <w:rsid w:val="00876F82"/>
    <w:pPr>
      <w:spacing w:before="100" w:beforeAutospacing="1" w:after="100" w:afterAutospacing="1"/>
    </w:pPr>
    <w:rPr>
      <w:rFonts w:eastAsiaTheme="minorEastAsia"/>
    </w:rPr>
  </w:style>
  <w:style w:type="character" w:customStyle="1" w:styleId="math-tex-mq">
    <w:name w:val="math-tex-mq"/>
    <w:basedOn w:val="a0"/>
    <w:rsid w:val="00876F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8222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2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0.wmf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oleObject" Target="embeddings/oleObject4.bin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customXml" Target="ink/ink1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29.wmf"/><Relationship Id="rId40" Type="http://schemas.openxmlformats.org/officeDocument/2006/relationships/oleObject" Target="embeddings/oleObject3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1.bin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wmf"/><Relationship Id="rId43" Type="http://schemas.openxmlformats.org/officeDocument/2006/relationships/image" Target="media/image32.wmf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customXml" Target="ink/ink2.xml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oleObject" Target="embeddings/oleObject2.bin"/><Relationship Id="rId46" Type="http://schemas.openxmlformats.org/officeDocument/2006/relationships/theme" Target="theme/theme1.xml"/><Relationship Id="rId20" Type="http://schemas.openxmlformats.org/officeDocument/2006/relationships/image" Target="media/image13.jpeg"/><Relationship Id="rId41" Type="http://schemas.openxmlformats.org/officeDocument/2006/relationships/image" Target="media/image3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6T15:15:16.00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0 24575,'0'0'-81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6T15:15:06.22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41 71 24575,'8'1'0,"-5"-1"0,-1 1 0,1-1 0,0 0 0,0 0 0,-1 0 0,1 0 0,0 0 0,-1-1 0,1 1 0,0-1 0,-1 0 0,5-1 0,-17-9 0,9 10 0,-1 0 0,1 0 0,0 0 0,-1 0 0,1 0 0,0-1 0,0 1 0,0 0 0,0-1 0,0 1 0,-1-3 0,4-13 0,-1 5 0,-1 12 0,-1-1 0,0 0 0,1 1 0,-1 0 0,0-1 0,0 1 0,0-1 0,0 1 0,1 0 0,-1 0 0,0-1 0,0 1 0,0 0 0,0 0 0,0 0 0,0 0 0,0 0 0,-1 0 0,7 1 0,-1-1 0,1 1 0,0 1 0,0-1 0,-1 0 0,1 1 0,4 3 0,-8-5 0,1 0 0,-1 1 0,0-1 0,0 1 0,0-1 0,0 1 0,0 0 0,0-1 0,0 1 0,-1 0 0,1 0 0,0-1 0,0 1 0,0 0 0,-1 0 0,1 0 0,0 0 0,-1 0 0,1 0 0,-1 0 0,1 0 0,-1 0 0,0 1 0,1-1 0,-1 0 0,0 0 0,0 0 0,0 0 0,0 0 0,0 1 0,0-1 0,0 0 0,0 0 0,0 0 0,-1 2 0,0-2 0,-1 0 0,1 0 0,0 0 0,-1 0 0,1 0 0,-1 0 0,1 0 0,-1 0 0,0 0 0,1-1 0,-1 1 0,0 0 0,1-1 0,-1 0 0,0 1 0,0-1 0,1 0 0,-1 0 0,0 0 0,0 0 0,0 0 0,1-1 0,-1 1 0,-3-1 0,-44-12 0,34 3-100,15 10 107,-1-1-1,1 1 1,0 0-1,0-1 1,0 1 0,0 0-1,0-1 1,0 1 0,0 0-1,0-1 1,0 1 0,-1-1-1,2 1 1,-1 0 0,0-1-1,0 1 1,0 0-1,0-1 1,0 1 0,0-1-1,0 1 1,0 0 0,1-1-1,-1 1 1,0 0 0,0-1-1,25-17-607,-18 13-242,5-3-598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5zOIw4vUqL5BWDiSVdxtldo+LVg==">CgMxLjAyCGguZ2pkZ3hzOAByITFvM2R3NXlmbTdYTE1XdzFCU0NSSWtVUUhxaEZLd0NkdQ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00</Words>
  <Characters>2852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lex Pedro</cp:lastModifiedBy>
  <cp:revision>2</cp:revision>
  <dcterms:created xsi:type="dcterms:W3CDTF">2024-05-06T15:41:00Z</dcterms:created>
  <dcterms:modified xsi:type="dcterms:W3CDTF">2024-05-06T15:41:00Z</dcterms:modified>
</cp:coreProperties>
</file>